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E43065" w14:textId="77777777" w:rsidR="004545DB" w:rsidRPr="00EB2119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 w:hint="eastAsia"/>
          <w:color w:val="000000" w:themeColor="text1"/>
          <w:sz w:val="28"/>
        </w:rPr>
      </w:pPr>
      <w:r w:rsidRPr="00EB2119">
        <w:rPr>
          <w:rFonts w:ascii="黑体" w:eastAsia="黑体" w:hAnsi="黑体" w:hint="eastAsia"/>
          <w:color w:val="000000" w:themeColor="text1"/>
          <w:sz w:val="28"/>
        </w:rPr>
        <w:t>算法</w:t>
      </w:r>
      <w:r w:rsidRPr="00EB2119">
        <w:rPr>
          <w:rFonts w:ascii="黑体" w:eastAsia="黑体" w:hAnsi="黑体"/>
          <w:color w:val="000000" w:themeColor="text1"/>
          <w:sz w:val="28"/>
        </w:rPr>
        <w:t>作业</w:t>
      </w:r>
      <w:proofErr w:type="gramStart"/>
      <w:r w:rsidR="00450145" w:rsidRPr="00EB2119">
        <w:rPr>
          <w:rFonts w:ascii="黑体" w:eastAsia="黑体" w:hAnsi="黑体" w:hint="eastAsia"/>
          <w:color w:val="000000" w:themeColor="text1"/>
          <w:sz w:val="28"/>
        </w:rPr>
        <w:t>一</w:t>
      </w:r>
      <w:proofErr w:type="gramEnd"/>
      <w:r w:rsidR="00EB2119" w:rsidRPr="00EB2119">
        <w:rPr>
          <w:rFonts w:ascii="黑体" w:eastAsia="黑体" w:hAnsi="黑体" w:hint="eastAsia"/>
          <w:color w:val="000000" w:themeColor="text1"/>
          <w:sz w:val="28"/>
        </w:rPr>
        <w:t>参考答案</w:t>
      </w:r>
    </w:p>
    <w:p w14:paraId="0BE43066" w14:textId="77777777" w:rsidR="005D502B" w:rsidRDefault="005D502B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>
        <w:rPr>
          <w:rFonts w:hint="eastAsia"/>
          <w:sz w:val="24"/>
        </w:rPr>
        <w:t>填空题：</w:t>
      </w:r>
    </w:p>
    <w:p w14:paraId="0BE43067" w14:textId="77777777" w:rsidR="005D502B" w:rsidRPr="00221AFB" w:rsidRDefault="005D502B" w:rsidP="005D502B">
      <w:pPr>
        <w:pStyle w:val="aa"/>
        <w:numPr>
          <w:ilvl w:val="1"/>
          <w:numId w:val="5"/>
        </w:numPr>
        <w:spacing w:line="360" w:lineRule="auto"/>
        <w:ind w:firstLineChars="0"/>
        <w:rPr>
          <w:szCs w:val="22"/>
        </w:rPr>
      </w:pPr>
      <w:r w:rsidRPr="00221AFB">
        <w:rPr>
          <w:rFonts w:hint="eastAsia"/>
        </w:rPr>
        <w:t>时间，空间</w:t>
      </w:r>
    </w:p>
    <w:p w14:paraId="0BE43068" w14:textId="77777777" w:rsidR="005D502B" w:rsidRPr="00221AFB" w:rsidRDefault="005D502B" w:rsidP="005D502B">
      <w:pPr>
        <w:pStyle w:val="aa"/>
        <w:numPr>
          <w:ilvl w:val="1"/>
          <w:numId w:val="5"/>
        </w:numPr>
        <w:spacing w:line="360" w:lineRule="auto"/>
        <w:ind w:firstLineChars="0"/>
      </w:pPr>
      <w:proofErr w:type="gramStart"/>
      <w:r w:rsidRPr="00221AFB">
        <w:rPr>
          <w:rFonts w:hint="eastAsia"/>
        </w:rPr>
        <w:t>递归树</w:t>
      </w:r>
      <w:proofErr w:type="gramEnd"/>
      <w:r w:rsidRPr="00221AFB">
        <w:rPr>
          <w:rFonts w:hint="eastAsia"/>
        </w:rPr>
        <w:t>法</w:t>
      </w:r>
      <w:r w:rsidR="00473842" w:rsidRPr="00221AFB">
        <w:rPr>
          <w:rFonts w:hint="eastAsia"/>
        </w:rPr>
        <w:t>，代入法</w:t>
      </w:r>
    </w:p>
    <w:p w14:paraId="0BE43069" w14:textId="77777777" w:rsidR="005F7BD4" w:rsidRPr="00221AFB" w:rsidRDefault="00473842" w:rsidP="00D45287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 xml:space="preserve">NP-hard 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问题至少与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 xml:space="preserve"> NP 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中最难的问题一样难（即所有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 xml:space="preserve"> NP 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问题可在多项式时间归约到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 xml:space="preserve"> NP-hard </w:t>
      </w: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问题）</w:t>
      </w:r>
    </w:p>
    <w:p w14:paraId="0BE4306A" w14:textId="77777777" w:rsidR="005F7BD4" w:rsidRPr="00221AFB" w:rsidRDefault="00473842" w:rsidP="005F7BD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Fonts w:hint="eastAsia"/>
        </w:rPr>
        <w:t>3</w:t>
      </w:r>
      <w:r w:rsidR="005F7BD4" w:rsidRPr="00221AFB">
        <w:rPr>
          <w:rFonts w:hint="eastAsia"/>
        </w:rPr>
        <w:t>。</w:t>
      </w:r>
      <w:r w:rsidRPr="00221AFB">
        <w:rPr>
          <w:rFonts w:ascii="Arial" w:hAnsi="Arial" w:cs="Arial"/>
          <w:color w:val="333333"/>
          <w:shd w:val="clear" w:color="auto" w:fill="FFFFFF"/>
        </w:rPr>
        <w:t>（残留容量</w:t>
      </w:r>
      <w:r w:rsidRPr="00221AFB">
        <w:rPr>
          <w:rFonts w:ascii="Arial" w:hAnsi="Arial" w:cs="Arial"/>
          <w:color w:val="333333"/>
          <w:shd w:val="clear" w:color="auto" w:fill="FFFFFF"/>
        </w:rPr>
        <w:t xml:space="preserve"> = </w:t>
      </w:r>
      <w:r w:rsidRPr="00221AFB">
        <w:rPr>
          <w:rFonts w:ascii="Arial" w:hAnsi="Arial" w:cs="Arial"/>
          <w:color w:val="333333"/>
          <w:shd w:val="clear" w:color="auto" w:fill="FFFFFF"/>
        </w:rPr>
        <w:t>反向边容量</w:t>
      </w:r>
      <w:r w:rsidRPr="00221AFB">
        <w:rPr>
          <w:rFonts w:ascii="Arial" w:hAnsi="Arial" w:cs="Arial"/>
          <w:color w:val="333333"/>
          <w:shd w:val="clear" w:color="auto" w:fill="FFFFFF"/>
        </w:rPr>
        <w:t xml:space="preserve"> + </w:t>
      </w:r>
      <w:r w:rsidRPr="00221AFB">
        <w:rPr>
          <w:rFonts w:ascii="Arial" w:hAnsi="Arial" w:cs="Arial"/>
          <w:color w:val="333333"/>
          <w:shd w:val="clear" w:color="auto" w:fill="FFFFFF"/>
        </w:rPr>
        <w:t>正向流量</w:t>
      </w:r>
      <w:r w:rsidRPr="00221AFB">
        <w:rPr>
          <w:rFonts w:ascii="Arial" w:hAnsi="Arial" w:cs="Arial"/>
          <w:color w:val="333333"/>
          <w:shd w:val="clear" w:color="auto" w:fill="FFFFFF"/>
        </w:rPr>
        <w:t xml:space="preserve"> = 0 + 3</w:t>
      </w:r>
      <w:r w:rsidRPr="00221AFB">
        <w:rPr>
          <w:rFonts w:ascii="Arial" w:hAnsi="Arial" w:cs="Arial"/>
          <w:color w:val="333333"/>
          <w:shd w:val="clear" w:color="auto" w:fill="FFFFFF"/>
        </w:rPr>
        <w:t>）</w:t>
      </w:r>
    </w:p>
    <w:p w14:paraId="0BE4306B" w14:textId="77777777" w:rsidR="00473842" w:rsidRPr="00221AFB" w:rsidRDefault="00473842" w:rsidP="005F7BD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原图中每条边（</w:t>
      </w:r>
      <w:proofErr w:type="spellStart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u,v</w:t>
      </w:r>
      <w:proofErr w:type="spellEnd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）对应两条残留边（</w:t>
      </w:r>
      <w:proofErr w:type="spellStart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u,v</w:t>
      </w:r>
      <w:proofErr w:type="spellEnd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）和（</w:t>
      </w:r>
      <w:proofErr w:type="spellStart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v,u</w:t>
      </w:r>
      <w:proofErr w:type="spellEnd"/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），剩余容量和反向流量</w:t>
      </w:r>
      <w:r w:rsidRPr="00221AFB">
        <w:rPr>
          <w:rFonts w:ascii="Arial" w:hAnsi="Arial" w:cs="Arial"/>
          <w:color w:val="333333"/>
          <w:shd w:val="clear" w:color="auto" w:fill="FFFFFF"/>
        </w:rPr>
        <w:t>‌</w:t>
      </w:r>
    </w:p>
    <w:p w14:paraId="0BE4306C" w14:textId="77777777" w:rsidR="005F7BD4" w:rsidRPr="00221AFB" w:rsidRDefault="00FA327D" w:rsidP="005F7BD4">
      <w:pPr>
        <w:pStyle w:val="aa"/>
        <w:numPr>
          <w:ilvl w:val="1"/>
          <w:numId w:val="5"/>
        </w:numPr>
        <w:spacing w:line="360" w:lineRule="auto"/>
        <w:ind w:firstLineChars="0"/>
      </w:pPr>
      <w:proofErr w:type="gramStart"/>
      <w:r w:rsidRPr="00221AFB">
        <w:t>否</w:t>
      </w:r>
      <w:proofErr w:type="gramEnd"/>
    </w:p>
    <w:p w14:paraId="0BE4306D" w14:textId="77777777" w:rsidR="000E5614" w:rsidRPr="00221AFB" w:rsidRDefault="00C235C3" w:rsidP="000E561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t>否，是</w:t>
      </w:r>
    </w:p>
    <w:p w14:paraId="0BE4306E" w14:textId="77777777" w:rsidR="000E5614" w:rsidRPr="00221AFB" w:rsidRDefault="000E5614" w:rsidP="000E561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Fonts w:hint="eastAsia"/>
        </w:rPr>
        <w:t>是，否</w:t>
      </w:r>
    </w:p>
    <w:p w14:paraId="0BE4306F" w14:textId="77777777" w:rsidR="00C235C3" w:rsidRPr="00221AFB" w:rsidRDefault="00C235C3" w:rsidP="00C235C3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Fonts w:hint="eastAsia"/>
          <w:bCs/>
        </w:rPr>
        <w:t>树边，前向边，反向边，交叉边，反向边</w:t>
      </w:r>
    </w:p>
    <w:p w14:paraId="0BE43070" w14:textId="77777777" w:rsidR="000E5614" w:rsidRPr="00221AFB" w:rsidRDefault="000E5614" w:rsidP="005F7BD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bCs/>
        </w:rPr>
        <w:sym w:font="Symbol" w:char="F051"/>
      </w:r>
      <w:r w:rsidRPr="00221AFB">
        <w:rPr>
          <w:bCs/>
        </w:rPr>
        <w:t>(|</w:t>
      </w:r>
      <w:r w:rsidRPr="00221AFB">
        <w:rPr>
          <w:bCs/>
          <w:i/>
          <w:iCs/>
        </w:rPr>
        <w:t>V</w:t>
      </w:r>
      <w:r w:rsidRPr="00221AFB">
        <w:rPr>
          <w:bCs/>
        </w:rPr>
        <w:t>| + |</w:t>
      </w:r>
      <w:r w:rsidRPr="00221AFB">
        <w:rPr>
          <w:bCs/>
          <w:i/>
          <w:iCs/>
        </w:rPr>
        <w:t>E</w:t>
      </w:r>
      <w:r w:rsidRPr="00221AFB">
        <w:rPr>
          <w:bCs/>
        </w:rPr>
        <w:t>|)</w:t>
      </w:r>
      <w:r w:rsidR="00473842" w:rsidRPr="00221AFB">
        <w:rPr>
          <w:bCs/>
        </w:rPr>
        <w:t xml:space="preserve">  </w:t>
      </w:r>
      <w:r w:rsidR="00473842" w:rsidRPr="00221AFB">
        <w:rPr>
          <w:rFonts w:ascii="Arial" w:hAnsi="Arial" w:cs="Arial"/>
          <w:color w:val="333333"/>
          <w:shd w:val="clear" w:color="auto" w:fill="FFFFFF"/>
        </w:rPr>
        <w:t>（需遍历所有顶点和</w:t>
      </w:r>
      <w:proofErr w:type="gramStart"/>
      <w:r w:rsidR="00473842" w:rsidRPr="00221AFB">
        <w:rPr>
          <w:rFonts w:ascii="Arial" w:hAnsi="Arial" w:cs="Arial"/>
          <w:color w:val="333333"/>
          <w:shd w:val="clear" w:color="auto" w:fill="FFFFFF"/>
        </w:rPr>
        <w:t>边</w:t>
      </w:r>
      <w:proofErr w:type="gramEnd"/>
      <w:r w:rsidR="00473842" w:rsidRPr="00221AFB">
        <w:rPr>
          <w:rFonts w:ascii="Arial" w:hAnsi="Arial" w:cs="Arial"/>
          <w:color w:val="333333"/>
          <w:shd w:val="clear" w:color="auto" w:fill="FFFFFF"/>
        </w:rPr>
        <w:t>）</w:t>
      </w:r>
    </w:p>
    <w:p w14:paraId="0BE43071" w14:textId="77777777" w:rsidR="00C235C3" w:rsidRPr="00221AFB" w:rsidRDefault="00473842" w:rsidP="005F7BD4">
      <w:pPr>
        <w:pStyle w:val="aa"/>
        <w:numPr>
          <w:ilvl w:val="1"/>
          <w:numId w:val="5"/>
        </w:numPr>
        <w:spacing w:line="360" w:lineRule="auto"/>
        <w:ind w:firstLineChars="0"/>
      </w:pPr>
      <w:r w:rsidRPr="00221AFB">
        <w:rPr>
          <w:rStyle w:val="ab"/>
          <w:rFonts w:ascii="Arial" w:hAnsi="Arial" w:cs="Arial"/>
          <w:b w:val="0"/>
          <w:color w:val="333333"/>
          <w:shd w:val="clear" w:color="auto" w:fill="FFFFFF"/>
        </w:rPr>
        <w:t>集合覆盖问题</w:t>
      </w:r>
      <w:r w:rsidRPr="00221AFB">
        <w:rPr>
          <w:rFonts w:ascii="Arial" w:hAnsi="Arial" w:cs="Arial"/>
          <w:color w:val="333333"/>
          <w:shd w:val="clear" w:color="auto" w:fill="FFFFFF"/>
        </w:rPr>
        <w:t>‌</w:t>
      </w:r>
    </w:p>
    <w:p w14:paraId="0BE43072" w14:textId="77777777" w:rsidR="00660C70" w:rsidRPr="00182205" w:rsidRDefault="00660C70" w:rsidP="00660C70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>
        <w:rPr>
          <w:sz w:val="24"/>
        </w:rPr>
        <w:t>使用</w:t>
      </w:r>
      <w:proofErr w:type="gramStart"/>
      <w:r>
        <w:rPr>
          <w:sz w:val="24"/>
        </w:rPr>
        <w:t>递归树</w:t>
      </w:r>
      <w:proofErr w:type="gramEnd"/>
      <w:r>
        <w:rPr>
          <w:sz w:val="24"/>
        </w:rPr>
        <w:t>求解下面的递推式的</w:t>
      </w:r>
      <w:r>
        <w:rPr>
          <w:rFonts w:hint="eastAsia"/>
          <w:sz w:val="24"/>
        </w:rPr>
        <w:t>时间复杂性</w:t>
      </w:r>
      <w:r w:rsidRPr="00182205">
        <w:rPr>
          <w:rFonts w:hint="eastAsia"/>
          <w:sz w:val="24"/>
        </w:rPr>
        <w:t>。</w:t>
      </w:r>
    </w:p>
    <w:p w14:paraId="0BE43073" w14:textId="77777777" w:rsidR="007C25BC" w:rsidRDefault="00E30E74" w:rsidP="00F233D3">
      <w:pPr>
        <w:rPr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</w:t>
      </w:r>
      <w:r w:rsidR="00473842">
        <w:rPr>
          <w:rFonts w:ascii="宋体" w:hAnsi="宋体" w:cs="Arial"/>
          <w:bCs/>
          <w:sz w:val="24"/>
        </w:rPr>
        <w:t>1</w:t>
      </w:r>
      <w:r>
        <w:rPr>
          <w:rFonts w:ascii="宋体" w:hAnsi="宋体" w:cs="Arial" w:hint="eastAsia"/>
          <w:bCs/>
          <w:sz w:val="24"/>
        </w:rPr>
        <w:t>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 w14:anchorId="0BE43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7.2pt" o:ole="">
            <v:imagedata r:id="rId7" o:title=""/>
          </v:shape>
          <o:OLEObject Type="Embed" ProgID="Equation.DSMT4" ShapeID="_x0000_i1025" DrawAspect="Content" ObjectID="_1812699741" r:id="rId8"/>
        </w:object>
      </w:r>
      <w:r>
        <w:rPr>
          <w:rFonts w:hint="eastAsia"/>
          <w:sz w:val="24"/>
        </w:rPr>
        <w:t>，计算</w:t>
      </w:r>
      <w:r w:rsidRPr="00E30E74">
        <w:rPr>
          <w:position w:val="-8"/>
          <w:sz w:val="24"/>
        </w:rPr>
        <w:object w:dxaOrig="499" w:dyaOrig="320" w14:anchorId="0BE430CC">
          <v:shape id="_x0000_i1026" type="#_x0000_t75" style="width:25.35pt;height:16.25pt" o:ole="">
            <v:imagedata r:id="rId9" o:title=""/>
          </v:shape>
          <o:OLEObject Type="Embed" ProgID="Equation.DSMT4" ShapeID="_x0000_i1026" DrawAspect="Content" ObjectID="_1812699742" r:id="rId10"/>
        </w:object>
      </w:r>
      <w:r>
        <w:rPr>
          <w:rFonts w:hint="eastAsia"/>
          <w:sz w:val="24"/>
        </w:rPr>
        <w:t>.</w:t>
      </w:r>
    </w:p>
    <w:p w14:paraId="0BE43074" w14:textId="77777777" w:rsidR="00473842" w:rsidRDefault="00473842" w:rsidP="00473842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已知</w:t>
      </w:r>
      <w:r w:rsidRPr="004B1186">
        <w:rPr>
          <w:i/>
          <w:sz w:val="24"/>
        </w:rPr>
        <w:t>T</w:t>
      </w:r>
      <w:r>
        <w:rPr>
          <w:sz w:val="24"/>
        </w:rPr>
        <w:t>(</w:t>
      </w:r>
      <w:r w:rsidRPr="004B1186">
        <w:rPr>
          <w:sz w:val="24"/>
        </w:rPr>
        <w:t>1</w:t>
      </w:r>
      <w:r>
        <w:rPr>
          <w:sz w:val="24"/>
        </w:rPr>
        <w:t>) = 1</w:t>
      </w:r>
      <w:r>
        <w:rPr>
          <w:sz w:val="24"/>
        </w:rPr>
        <w:t>，</w:t>
      </w:r>
      <w:r w:rsidRPr="004B1186">
        <w:rPr>
          <w:rFonts w:hint="eastAsia"/>
          <w:i/>
          <w:color w:val="000000"/>
          <w:sz w:val="24"/>
        </w:rPr>
        <w:t>T</w:t>
      </w:r>
      <w:r>
        <w:rPr>
          <w:rFonts w:hint="eastAsia"/>
          <w:color w:val="000000"/>
          <w:sz w:val="24"/>
        </w:rPr>
        <w:t>(</w:t>
      </w:r>
      <w:r w:rsidRPr="004B1186">
        <w:rPr>
          <w:rFonts w:hint="eastAsia"/>
          <w:i/>
          <w:color w:val="000000"/>
          <w:sz w:val="24"/>
        </w:rPr>
        <w:t>n</w:t>
      </w:r>
      <w:r>
        <w:rPr>
          <w:rFonts w:hint="eastAsia"/>
          <w:color w:val="000000"/>
          <w:sz w:val="24"/>
        </w:rPr>
        <w:t>)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=</w:t>
      </w:r>
      <w:r>
        <w:rPr>
          <w:color w:val="000000"/>
          <w:sz w:val="24"/>
        </w:rPr>
        <w:t xml:space="preserve"> 3</w:t>
      </w:r>
      <w:r w:rsidRPr="004B1186">
        <w:rPr>
          <w:i/>
          <w:color w:val="000000"/>
          <w:sz w:val="24"/>
        </w:rPr>
        <w:t>T</w:t>
      </w:r>
      <w:r>
        <w:rPr>
          <w:color w:val="000000"/>
          <w:sz w:val="24"/>
        </w:rPr>
        <w:t>(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>/3) + 2</w:t>
      </w:r>
      <w:r w:rsidRPr="004B1186">
        <w:rPr>
          <w:i/>
          <w:color w:val="000000"/>
          <w:sz w:val="24"/>
        </w:rPr>
        <w:t>T</w:t>
      </w:r>
      <w:r>
        <w:rPr>
          <w:color w:val="000000"/>
          <w:sz w:val="24"/>
        </w:rPr>
        <w:t>(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 xml:space="preserve">/2) + </w:t>
      </w:r>
      <w:r w:rsidRPr="004B1186">
        <w:rPr>
          <w:i/>
          <w:color w:val="000000"/>
          <w:sz w:val="24"/>
        </w:rPr>
        <w:t>n</w:t>
      </w:r>
      <w:r>
        <w:rPr>
          <w:color w:val="000000"/>
          <w:sz w:val="24"/>
        </w:rPr>
        <w:t xml:space="preserve">, </w:t>
      </w:r>
      <w:r w:rsidRPr="004B1186">
        <w:rPr>
          <w:i/>
          <w:color w:val="000000"/>
          <w:sz w:val="24"/>
        </w:rPr>
        <w:t>n</w:t>
      </w:r>
      <w:r>
        <w:rPr>
          <w:i/>
          <w:color w:val="000000"/>
          <w:sz w:val="24"/>
        </w:rPr>
        <w:t xml:space="preserve"> </w:t>
      </w:r>
      <w:r>
        <w:rPr>
          <w:color w:val="000000"/>
          <w:sz w:val="24"/>
        </w:rPr>
        <w:t>&gt; 1</w:t>
      </w:r>
      <w:r>
        <w:rPr>
          <w:color w:val="000000"/>
          <w:sz w:val="24"/>
        </w:rPr>
        <w:t>；</w:t>
      </w:r>
      <w:r>
        <w:rPr>
          <w:rFonts w:hint="eastAsia"/>
          <w:sz w:val="24"/>
        </w:rPr>
        <w:t>计算</w:t>
      </w:r>
      <w:r w:rsidRPr="004B1186">
        <w:rPr>
          <w:i/>
          <w:sz w:val="24"/>
        </w:rPr>
        <w:t>T</w:t>
      </w:r>
      <w:r>
        <w:rPr>
          <w:sz w:val="24"/>
        </w:rPr>
        <w:t>(</w:t>
      </w:r>
      <w:r w:rsidRPr="004B1186">
        <w:rPr>
          <w:i/>
          <w:sz w:val="24"/>
        </w:rPr>
        <w:t>n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14:paraId="0BE43075" w14:textId="77777777" w:rsidR="00473842" w:rsidRDefault="00473842" w:rsidP="00F233D3">
      <w:pPr>
        <w:rPr>
          <w:rFonts w:ascii="宋体" w:hAnsi="宋体" w:cs="Arial" w:hint="eastAsia"/>
          <w:bCs/>
          <w:sz w:val="24"/>
        </w:rPr>
      </w:pPr>
    </w:p>
    <w:p w14:paraId="0BE43076" w14:textId="77777777" w:rsidR="000C4EF8" w:rsidRPr="003902CB" w:rsidRDefault="000C4EF8" w:rsidP="000C4EF8">
      <w:pPr>
        <w:spacing w:beforeLines="50" w:before="156" w:afterLines="50" w:after="156"/>
        <w:rPr>
          <w:b/>
          <w:color w:val="0000FF"/>
          <w:sz w:val="24"/>
        </w:rPr>
      </w:pPr>
      <w:r w:rsidRPr="003902CB">
        <w:rPr>
          <w:rFonts w:hint="eastAsia"/>
          <w:b/>
          <w:color w:val="0000FF"/>
          <w:sz w:val="24"/>
          <w:lang w:val="pt-BR"/>
        </w:rPr>
        <w:t>参考答案：</w:t>
      </w:r>
    </w:p>
    <w:p w14:paraId="0BE43077" w14:textId="77777777" w:rsidR="00F901F3" w:rsidRPr="004C2A45" w:rsidRDefault="00473842" w:rsidP="00473842">
      <w:pPr>
        <w:rPr>
          <w:rFonts w:ascii="宋体" w:hAnsi="宋体" w:cs="Arial" w:hint="eastAsia"/>
          <w:b/>
          <w:bCs/>
        </w:rPr>
      </w:pPr>
      <w:r>
        <w:rPr>
          <w:noProof/>
        </w:rPr>
        <w:t>（</w:t>
      </w:r>
      <w:r>
        <w:rPr>
          <w:rFonts w:hint="eastAsia"/>
          <w:noProof/>
        </w:rPr>
        <w:t>1</w:t>
      </w:r>
      <w:r>
        <w:rPr>
          <w:noProof/>
        </w:rPr>
        <w:t>）</w:t>
      </w:r>
      <w:proofErr w:type="gramStart"/>
      <w:r w:rsidR="00F901F3" w:rsidRPr="004C2A45">
        <w:rPr>
          <w:rFonts w:ascii="宋体" w:hAnsi="宋体" w:cs="Arial" w:hint="eastAsia"/>
          <w:b/>
          <w:bCs/>
        </w:rPr>
        <w:t>递归树</w:t>
      </w:r>
      <w:proofErr w:type="gramEnd"/>
      <w:r w:rsidR="00F901F3">
        <w:rPr>
          <w:rFonts w:ascii="宋体" w:hAnsi="宋体" w:cs="Arial" w:hint="eastAsia"/>
          <w:b/>
          <w:bCs/>
        </w:rPr>
        <w:t>:</w:t>
      </w:r>
      <w:r w:rsidR="00F901F3">
        <w:rPr>
          <w:rFonts w:ascii="宋体" w:hAnsi="宋体" w:cs="Arial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 w:cs="Arial"/>
          </w:rPr>
          <m:t>n=</m:t>
        </m:r>
        <m:sSup>
          <m:sSupPr>
            <m:ctrlPr>
              <w:rPr>
                <w:rFonts w:ascii="Cambria Math" w:hAnsi="Cambria Math" w:cs="Arial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k</m:t>
            </m:r>
          </m:sup>
        </m:sSup>
      </m:oMath>
    </w:p>
    <w:p w14:paraId="0BE43078" w14:textId="77777777" w:rsidR="00F901F3" w:rsidRDefault="00F901F3" w:rsidP="00F901F3">
      <w:pPr>
        <w:rPr>
          <w:rFonts w:ascii="宋体" w:hAnsi="宋体" w:cs="Arial" w:hint="eastAsia"/>
          <w:bCs/>
        </w:rPr>
      </w:pPr>
    </w:p>
    <w:p w14:paraId="0BE43079" w14:textId="77777777" w:rsidR="00F901F3" w:rsidRDefault="00F901F3" w:rsidP="00F901F3">
      <w:pPr>
        <w:rPr>
          <w:rFonts w:ascii="宋体" w:hAnsi="宋体" w:cs="Arial" w:hint="eastAsia"/>
          <w:bCs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</w:rPr>
            <m:t>T</m:t>
          </m:r>
          <m:d>
            <m:dPr>
              <m:ctrlPr>
                <w:rPr>
                  <w:rFonts w:ascii="Cambria Math" w:hAnsi="Cambria Math" w:cs="Arial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="Arial"/>
            </w:rPr>
            <m:t>=</m:t>
          </m:r>
          <m:r>
            <w:rPr>
              <w:rFonts w:ascii="Cambria Math" w:hAnsi="Cambria Math" w:cs="Arial"/>
            </w:rPr>
            <m:t>cn+cn+…+cna=c</m:t>
          </m:r>
          <m:d>
            <m:dPr>
              <m:ctrlPr>
                <w:rPr>
                  <w:rFonts w:ascii="Cambria Math" w:hAnsi="Cambria Math" w:cs="Arial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Arial"/>
                </w:rPr>
                <m:t>k-1</m:t>
              </m:r>
            </m:e>
          </m:d>
          <m:r>
            <w:rPr>
              <w:rFonts w:ascii="Cambria Math" w:hAnsi="Cambria Math" w:cs="Arial"/>
            </w:rPr>
            <m:t>n+cna=</m:t>
          </m:r>
          <m:r>
            <m:rPr>
              <m:sty m:val="p"/>
            </m:rPr>
            <w:rPr>
              <w:rFonts w:ascii="Cambria Math" w:hAnsi="Cambria Math" w:cs="Arial"/>
            </w:rPr>
            <m:t>θ</m:t>
          </m:r>
          <m:d>
            <m:dPr>
              <m:ctrlPr>
                <w:rPr>
                  <w:rFonts w:ascii="Cambria Math" w:hAnsi="Cambria Math" w:cs="Arial"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  <m:func>
                <m:funcPr>
                  <m:ctrlPr>
                    <w:rPr>
                      <w:rFonts w:ascii="Cambria Math" w:hAnsi="Cambria Math" w:cs="Arial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</m:func>
            </m:e>
          </m:d>
        </m:oMath>
      </m:oMathPara>
    </w:p>
    <w:p w14:paraId="0BE4307A" w14:textId="77777777" w:rsidR="00F901F3" w:rsidRDefault="00F901F3" w:rsidP="00F901F3">
      <w:pPr>
        <w:rPr>
          <w:rFonts w:ascii="宋体" w:hAnsi="宋体" w:cs="Arial" w:hint="eastAsia"/>
          <w:bCs/>
        </w:rPr>
      </w:pPr>
    </w:p>
    <w:p w14:paraId="0BE4307B" w14:textId="77777777" w:rsidR="00F901F3" w:rsidRDefault="00F901F3" w:rsidP="00473842">
      <w:pPr>
        <w:rPr>
          <w:rFonts w:ascii="宋体" w:hAnsi="宋体" w:cs="Arial" w:hint="eastAsia"/>
          <w:bCs/>
        </w:rPr>
      </w:pPr>
    </w:p>
    <w:p w14:paraId="0BE4307C" w14:textId="77777777" w:rsidR="00F901F3" w:rsidRPr="00D55383" w:rsidRDefault="00F901F3" w:rsidP="00473842">
      <w:pPr>
        <w:rPr>
          <w:rFonts w:ascii="宋体" w:hAnsi="宋体" w:cs="Arial" w:hint="eastAsia"/>
          <w:b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E430CD" wp14:editId="0BE430CE">
                <wp:simplePos x="0" y="0"/>
                <wp:positionH relativeFrom="column">
                  <wp:posOffset>835372</wp:posOffset>
                </wp:positionH>
                <wp:positionV relativeFrom="paragraph">
                  <wp:posOffset>79549</wp:posOffset>
                </wp:positionV>
                <wp:extent cx="368044" cy="311785"/>
                <wp:effectExtent l="0" t="0" r="0" b="0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044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5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763DE9" id="_x0000_t202" coordsize="21600,21600" o:spt="202" path="m,l,21600r21600,l21600,xe">
                <v:stroke joinstyle="miter"/>
                <v:path gradientshapeok="t" o:connecttype="rect"/>
              </v:shapetype>
              <v:shape id="文本框 93" o:spid="_x0000_s1026" type="#_x0000_t202" style="position:absolute;left:0;text-align:left;margin-left:65.8pt;margin-top:6.25pt;width:29pt;height:2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BE430CF" wp14:editId="0BE430D0">
                <wp:simplePos x="0" y="0"/>
                <wp:positionH relativeFrom="column">
                  <wp:posOffset>2544417</wp:posOffset>
                </wp:positionH>
                <wp:positionV relativeFrom="paragraph">
                  <wp:posOffset>50480</wp:posOffset>
                </wp:positionV>
                <wp:extent cx="278296" cy="312136"/>
                <wp:effectExtent l="0" t="0" r="7620" b="0"/>
                <wp:wrapNone/>
                <wp:docPr id="122" name="文本框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6" w14:textId="77777777" w:rsidR="00F901F3" w:rsidRDefault="00F901F3" w:rsidP="00F901F3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5F9784" id="文本框 122" o:spid="_x0000_s1027" type="#_x0000_t202" style="position:absolute;left:0;text-align:left;margin-left:200.35pt;margin-top:3.95pt;width:21.9pt;height:24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BE4307D" w14:textId="77777777" w:rsidR="00F901F3" w:rsidRPr="00D55383" w:rsidRDefault="00F901F3" w:rsidP="00473842">
      <w:pPr>
        <w:rPr>
          <w:rFonts w:ascii="宋体" w:hAnsi="宋体" w:cs="Arial" w:hint="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E430D1" wp14:editId="0BE430D2">
                <wp:simplePos x="0" y="0"/>
                <wp:positionH relativeFrom="column">
                  <wp:posOffset>1011437</wp:posOffset>
                </wp:positionH>
                <wp:positionV relativeFrom="paragraph">
                  <wp:posOffset>119561</wp:posOffset>
                </wp:positionV>
                <wp:extent cx="340770" cy="306070"/>
                <wp:effectExtent l="0" t="0" r="21590" b="36830"/>
                <wp:wrapNone/>
                <wp:docPr id="109" name="直接连接符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0770" cy="3060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BF83A7" id="直接连接符 109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65pt,9.4pt" to="106.5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BE430D3" wp14:editId="0BE430D4">
                <wp:simplePos x="0" y="0"/>
                <wp:positionH relativeFrom="column">
                  <wp:posOffset>568435</wp:posOffset>
                </wp:positionH>
                <wp:positionV relativeFrom="paragraph">
                  <wp:posOffset>119561</wp:posOffset>
                </wp:positionV>
                <wp:extent cx="323732" cy="306694"/>
                <wp:effectExtent l="0" t="0" r="19685" b="36830"/>
                <wp:wrapNone/>
                <wp:docPr id="108" name="直接连接符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732" cy="30669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CCE2EB" id="直接连接符 108" o:spid="_x0000_s1026" style="position:absolute;left:0;text-align:left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75pt,9.4pt" to="70.25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" strokecolor="black [3040]"/>
            </w:pict>
          </mc:Fallback>
        </mc:AlternateContent>
      </w:r>
    </w:p>
    <w:p w14:paraId="0BE4307E" w14:textId="77777777" w:rsidR="00F901F3" w:rsidRPr="00D55383" w:rsidRDefault="00F901F3" w:rsidP="00473842">
      <w:pPr>
        <w:rPr>
          <w:rFonts w:ascii="宋体" w:hAnsi="宋体" w:cs="Arial" w:hint="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E430D5" wp14:editId="0BE430D6">
                <wp:simplePos x="0" y="0"/>
                <wp:positionH relativeFrom="column">
                  <wp:posOffset>1267014</wp:posOffset>
                </wp:positionH>
                <wp:positionV relativeFrom="paragraph">
                  <wp:posOffset>171746</wp:posOffset>
                </wp:positionV>
                <wp:extent cx="477051" cy="311785"/>
                <wp:effectExtent l="0" t="0" r="0" b="0"/>
                <wp:wrapNone/>
                <wp:docPr id="95" name="文本框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05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7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17F08" id="文本框 95" o:spid="_x0000_s1028" type="#_x0000_t202" style="position:absolute;left:0;text-align:left;margin-left:99.75pt;margin-top:13.5pt;width:37.55pt;height:2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E430D7" wp14:editId="0BE430D8">
                <wp:simplePos x="0" y="0"/>
                <wp:positionH relativeFrom="column">
                  <wp:posOffset>324217</wp:posOffset>
                </wp:positionH>
                <wp:positionV relativeFrom="paragraph">
                  <wp:posOffset>171746</wp:posOffset>
                </wp:positionV>
                <wp:extent cx="465719" cy="311785"/>
                <wp:effectExtent l="0" t="0" r="0" b="0"/>
                <wp:wrapNone/>
                <wp:docPr id="94" name="文本框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7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8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08893C" id="文本框 94" o:spid="_x0000_s1029" type="#_x0000_t202" style="position:absolute;left:0;text-align:left;margin-left:25.55pt;margin-top:13.5pt;width:36.65pt;height:2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BE430D9" wp14:editId="0BE430DA">
                <wp:simplePos x="0" y="0"/>
                <wp:positionH relativeFrom="column">
                  <wp:posOffset>2471068</wp:posOffset>
                </wp:positionH>
                <wp:positionV relativeFrom="paragraph">
                  <wp:posOffset>171340</wp:posOffset>
                </wp:positionV>
                <wp:extent cx="647463" cy="312136"/>
                <wp:effectExtent l="0" t="0" r="635" b="0"/>
                <wp:wrapNone/>
                <wp:docPr id="123" name="文本框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463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9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C099F6" id="文本框 123" o:spid="_x0000_s1030" type="#_x0000_t202" style="position:absolute;left:0;text-align:left;margin-left:194.55pt;margin-top:13.5pt;width:51pt;height:24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BE4307F" w14:textId="77777777" w:rsidR="00F901F3" w:rsidRPr="00D55383" w:rsidRDefault="00F901F3" w:rsidP="00473842">
      <w:pPr>
        <w:rPr>
          <w:rFonts w:ascii="宋体" w:hAnsi="宋体" w:cs="Arial" w:hint="eastAsia"/>
        </w:rPr>
      </w:pPr>
    </w:p>
    <w:p w14:paraId="0BE43080" w14:textId="77777777" w:rsidR="00F901F3" w:rsidRPr="00D55383" w:rsidRDefault="00F901F3" w:rsidP="00473842">
      <w:pPr>
        <w:rPr>
          <w:rFonts w:ascii="宋体" w:hAnsi="宋体" w:cs="Arial" w:hint="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E430DB" wp14:editId="0BE430DC">
                <wp:simplePos x="0" y="0"/>
                <wp:positionH relativeFrom="column">
                  <wp:posOffset>517320</wp:posOffset>
                </wp:positionH>
                <wp:positionV relativeFrom="paragraph">
                  <wp:posOffset>195789</wp:posOffset>
                </wp:positionV>
                <wp:extent cx="562271" cy="311785"/>
                <wp:effectExtent l="0" t="0" r="9525" b="0"/>
                <wp:wrapNone/>
                <wp:docPr id="97" name="文本框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27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A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0558B8" id="文本框 97" o:spid="_x0000_s1031" type="#_x0000_t202" style="position:absolute;left:0;text-align:left;margin-left:40.75pt;margin-top:15.4pt;width:44.25pt;height:2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BE430DD" wp14:editId="0BE430DE">
                <wp:simplePos x="0" y="0"/>
                <wp:positionH relativeFrom="column">
                  <wp:posOffset>2544902</wp:posOffset>
                </wp:positionH>
                <wp:positionV relativeFrom="paragraph">
                  <wp:posOffset>195383</wp:posOffset>
                </wp:positionV>
                <wp:extent cx="573231" cy="311785"/>
                <wp:effectExtent l="0" t="0" r="0" b="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B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112A5F" id="文本框 124" o:spid="_x0000_s1032" type="#_x0000_t202" style="position:absolute;left:0;text-align:left;margin-left:200.4pt;margin-top:15.4pt;width:45.15pt;height:24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BE430DF" wp14:editId="0BE430E0">
                <wp:simplePos x="0" y="0"/>
                <wp:positionH relativeFrom="column">
                  <wp:posOffset>585474</wp:posOffset>
                </wp:positionH>
                <wp:positionV relativeFrom="paragraph">
                  <wp:posOffset>7959</wp:posOffset>
                </wp:positionV>
                <wp:extent cx="147667" cy="227117"/>
                <wp:effectExtent l="0" t="0" r="24130" b="20955"/>
                <wp:wrapNone/>
                <wp:docPr id="117" name="直接连接符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667" cy="22711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280F4" id="直接连接符 117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1pt,.65pt" to="57.7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BE430E1" wp14:editId="0BE430E2">
                <wp:simplePos x="0" y="0"/>
                <wp:positionH relativeFrom="column">
                  <wp:posOffset>1545310</wp:posOffset>
                </wp:positionH>
                <wp:positionV relativeFrom="paragraph">
                  <wp:posOffset>42036</wp:posOffset>
                </wp:positionV>
                <wp:extent cx="198783" cy="193040"/>
                <wp:effectExtent l="0" t="0" r="29845" b="35560"/>
                <wp:wrapNone/>
                <wp:docPr id="116" name="直接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783" cy="1930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C3F7D9" id="直接连接符 116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7pt,3.3pt" to="137.3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BE430E3" wp14:editId="0BE430E4">
                <wp:simplePos x="0" y="0"/>
                <wp:positionH relativeFrom="column">
                  <wp:posOffset>1215970</wp:posOffset>
                </wp:positionH>
                <wp:positionV relativeFrom="paragraph">
                  <wp:posOffset>44138</wp:posOffset>
                </wp:positionV>
                <wp:extent cx="215821" cy="193103"/>
                <wp:effectExtent l="0" t="0" r="32385" b="35560"/>
                <wp:wrapNone/>
                <wp:docPr id="112" name="直接连接符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7A79EC" id="直接连接符 112" o:spid="_x0000_s1026" style="position:absolute;left:0;text-align:lef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75pt,3.5pt" to="112.7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BE430E5" wp14:editId="0BE430E6">
                <wp:simplePos x="0" y="0"/>
                <wp:positionH relativeFrom="column">
                  <wp:posOffset>239024</wp:posOffset>
                </wp:positionH>
                <wp:positionV relativeFrom="paragraph">
                  <wp:posOffset>42036</wp:posOffset>
                </wp:positionV>
                <wp:extent cx="215821" cy="193103"/>
                <wp:effectExtent l="0" t="0" r="32385" b="35560"/>
                <wp:wrapNone/>
                <wp:docPr id="110" name="直接连接符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140580" id="直接连接符 110" o:spid="_x0000_s1026" style="position:absolute;left:0;text-align:lef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8pt,3.3pt" to="35.8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E430E7" wp14:editId="0BE430E8">
                <wp:simplePos x="0" y="0"/>
                <wp:positionH relativeFrom="column">
                  <wp:posOffset>1543879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9" name="文本框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C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14782" id="文本框 99" o:spid="_x0000_s1033" type="#_x0000_t202" style="position:absolute;left:0;text-align:left;margin-left:121.55pt;margin-top:15.5pt;width:39.35pt;height:24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BE430E9" wp14:editId="0BE430EA">
                <wp:simplePos x="0" y="0"/>
                <wp:positionH relativeFrom="column">
                  <wp:posOffset>1009902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8" name="文本框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D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FD4B9C" id="文本框 98" o:spid="_x0000_s1034" type="#_x0000_t202" style="position:absolute;left:0;text-align:left;margin-left:79.5pt;margin-top:15.5pt;width:39.35pt;height:2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E430EB" wp14:editId="0BE430EC">
                <wp:simplePos x="0" y="0"/>
                <wp:positionH relativeFrom="column">
                  <wp:posOffset>485</wp:posOffset>
                </wp:positionH>
                <wp:positionV relativeFrom="paragraph">
                  <wp:posOffset>195383</wp:posOffset>
                </wp:positionV>
                <wp:extent cx="499796" cy="311785"/>
                <wp:effectExtent l="0" t="0" r="0" b="0"/>
                <wp:wrapNone/>
                <wp:docPr id="96" name="文本框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E" w14:textId="77777777" w:rsidR="00F901F3" w:rsidRDefault="00F901F3" w:rsidP="00F901F3">
                            <w:proofErr w:type="spell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FE3078" id="文本框 96" o:spid="_x0000_s1035" type="#_x0000_t202" style="position:absolute;left:0;text-align:left;margin-left:.05pt;margin-top:15.4pt;width:39.35pt;height:24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BE43081" w14:textId="77777777" w:rsidR="00F901F3" w:rsidRPr="00473842" w:rsidRDefault="00F901F3" w:rsidP="00473842">
      <w:pPr>
        <w:widowControl/>
        <w:contextualSpacing/>
        <w:jc w:val="left"/>
        <w:rPr>
          <w:rFonts w:ascii="宋体" w:hAnsi="宋体" w:cs="Arial" w:hint="eastAsia"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BE430ED" wp14:editId="0BE430EE">
                <wp:simplePos x="0" y="0"/>
                <wp:positionH relativeFrom="column">
                  <wp:posOffset>2544879</wp:posOffset>
                </wp:positionH>
                <wp:positionV relativeFrom="paragraph">
                  <wp:posOffset>526971</wp:posOffset>
                </wp:positionV>
                <wp:extent cx="573231" cy="311785"/>
                <wp:effectExtent l="0" t="0" r="0" b="0"/>
                <wp:wrapNone/>
                <wp:docPr id="126" name="文本框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2F" w14:textId="77777777" w:rsidR="00F901F3" w:rsidRDefault="00F901F3" w:rsidP="00F901F3">
                            <w:proofErr w:type="spellStart"/>
                            <w:r>
                              <w:t>cna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6B4A6" id="文本框 126" o:spid="_x0000_s1036" type="#_x0000_t202" style="position:absolute;margin-left:200.4pt;margin-top:41.5pt;width:45.15pt;height:24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a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BE430EF" wp14:editId="0BE430F0">
                <wp:simplePos x="0" y="0"/>
                <wp:positionH relativeFrom="column">
                  <wp:posOffset>2601212</wp:posOffset>
                </wp:positionH>
                <wp:positionV relativeFrom="paragraph">
                  <wp:posOffset>215288</wp:posOffset>
                </wp:positionV>
                <wp:extent cx="278296" cy="312136"/>
                <wp:effectExtent l="0" t="0" r="7620" b="0"/>
                <wp:wrapNone/>
                <wp:docPr id="125" name="文本框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0" w14:textId="77777777" w:rsidR="00F901F3" w:rsidRDefault="00F901F3" w:rsidP="00F901F3"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6663B" id="文本框 125" o:spid="_x0000_s1037" type="#_x0000_t202" style="position:absolute;margin-left:204.8pt;margin-top:16.95pt;width:21.9pt;height:24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BE430F1" wp14:editId="0BE430F2">
                <wp:simplePos x="0" y="0"/>
                <wp:positionH relativeFrom="column">
                  <wp:posOffset>454844</wp:posOffset>
                </wp:positionH>
                <wp:positionV relativeFrom="paragraph">
                  <wp:posOffset>514098</wp:posOffset>
                </wp:positionV>
                <wp:extent cx="465617" cy="311785"/>
                <wp:effectExtent l="0" t="0" r="0" b="0"/>
                <wp:wrapNone/>
                <wp:docPr id="102" name="文本框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7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1" w14:textId="77777777" w:rsidR="00F901F3" w:rsidRDefault="00F901F3" w:rsidP="00F901F3">
                            <w:r>
                              <w:t>a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942117" id="文本框 102" o:spid="_x0000_s1038" type="#_x0000_t202" style="position:absolute;margin-left:35.8pt;margin-top:40.5pt;width:36.65pt;height:24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E430F3" wp14:editId="0BE430F4">
                <wp:simplePos x="0" y="0"/>
                <wp:positionH relativeFrom="column">
                  <wp:posOffset>-243735</wp:posOffset>
                </wp:positionH>
                <wp:positionV relativeFrom="paragraph">
                  <wp:posOffset>514098</wp:posOffset>
                </wp:positionV>
                <wp:extent cx="516835" cy="311785"/>
                <wp:effectExtent l="0" t="0" r="0" b="0"/>
                <wp:wrapNone/>
                <wp:docPr id="100" name="文本框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835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2" w14:textId="77777777" w:rsidR="00F901F3" w:rsidRDefault="00F901F3" w:rsidP="00F901F3">
                            <w:r>
                              <w:t>a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864D1" id="文本框 100" o:spid="_x0000_s1039" type="#_x0000_t202" style="position:absolute;margin-left:-19.2pt;margin-top:40.5pt;width:40.7pt;height:2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E430F5" wp14:editId="0BE430F6">
                <wp:simplePos x="0" y="0"/>
                <wp:positionH relativeFrom="column">
                  <wp:posOffset>835372</wp:posOffset>
                </wp:positionH>
                <wp:positionV relativeFrom="paragraph">
                  <wp:posOffset>286917</wp:posOffset>
                </wp:positionV>
                <wp:extent cx="85193" cy="227181"/>
                <wp:effectExtent l="0" t="0" r="29210" b="20955"/>
                <wp:wrapNone/>
                <wp:docPr id="121" name="直接连接符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193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539F57" id="直接连接符 121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8pt,22.6pt" to="72.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BE430F7" wp14:editId="0BE430F8">
                <wp:simplePos x="0" y="0"/>
                <wp:positionH relativeFrom="column">
                  <wp:posOffset>273101</wp:posOffset>
                </wp:positionH>
                <wp:positionV relativeFrom="paragraph">
                  <wp:posOffset>286917</wp:posOffset>
                </wp:positionV>
                <wp:extent cx="107911" cy="227181"/>
                <wp:effectExtent l="0" t="0" r="26035" b="20955"/>
                <wp:wrapNone/>
                <wp:docPr id="120" name="直接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911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87EB2" id="直接连接符 120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5pt,22.6pt" to="30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BE430F9" wp14:editId="0BE430FA">
                <wp:simplePos x="0" y="0"/>
                <wp:positionH relativeFrom="column">
                  <wp:posOffset>1267014</wp:posOffset>
                </wp:positionH>
                <wp:positionV relativeFrom="paragraph">
                  <wp:posOffset>286917</wp:posOffset>
                </wp:positionV>
                <wp:extent cx="84783" cy="226695"/>
                <wp:effectExtent l="0" t="0" r="29845" b="20955"/>
                <wp:wrapNone/>
                <wp:docPr id="119" name="直接连接符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83" cy="2266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7FB779" id="直接连接符 119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75pt,22.6pt" to="106.45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BE430FB" wp14:editId="0BE430FC">
                <wp:simplePos x="0" y="0"/>
                <wp:positionH relativeFrom="column">
                  <wp:posOffset>1806567</wp:posOffset>
                </wp:positionH>
                <wp:positionV relativeFrom="paragraph">
                  <wp:posOffset>252840</wp:posOffset>
                </wp:positionV>
                <wp:extent cx="124949" cy="261258"/>
                <wp:effectExtent l="0" t="0" r="27940" b="24765"/>
                <wp:wrapNone/>
                <wp:docPr id="118" name="直接连接符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949" cy="26125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43D2C4" id="直接连接符 118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2.25pt,19.9pt" to="152.1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BE430FD" wp14:editId="0BE430FE">
                <wp:simplePos x="0" y="0"/>
                <wp:positionH relativeFrom="column">
                  <wp:posOffset>568434</wp:posOffset>
                </wp:positionH>
                <wp:positionV relativeFrom="paragraph">
                  <wp:posOffset>252840</wp:posOffset>
                </wp:positionV>
                <wp:extent cx="107355" cy="261258"/>
                <wp:effectExtent l="0" t="0" r="26035" b="24765"/>
                <wp:wrapNone/>
                <wp:docPr id="115" name="直接连接符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5" cy="2612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5585DA" id="直接连接符 115" o:spid="_x0000_s1026" style="position:absolute;left:0;text-align:lef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75pt,19.9pt" to="53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BE430FF" wp14:editId="0BE43100">
                <wp:simplePos x="0" y="0"/>
                <wp:positionH relativeFrom="column">
                  <wp:posOffset>1579386</wp:posOffset>
                </wp:positionH>
                <wp:positionV relativeFrom="paragraph">
                  <wp:posOffset>286916</wp:posOffset>
                </wp:positionV>
                <wp:extent cx="107354" cy="227181"/>
                <wp:effectExtent l="0" t="0" r="26035" b="20955"/>
                <wp:wrapNone/>
                <wp:docPr id="114" name="直接连接符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4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38444C" id="直接连接符 114" o:spid="_x0000_s1026" style="position:absolute;left:0;text-align:lef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4.35pt,22.6pt" to="132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BE43101" wp14:editId="0BE43102">
                <wp:simplePos x="0" y="0"/>
                <wp:positionH relativeFrom="column">
                  <wp:posOffset>1079590</wp:posOffset>
                </wp:positionH>
                <wp:positionV relativeFrom="paragraph">
                  <wp:posOffset>286916</wp:posOffset>
                </wp:positionV>
                <wp:extent cx="124393" cy="227181"/>
                <wp:effectExtent l="0" t="0" r="28575" b="20955"/>
                <wp:wrapNone/>
                <wp:docPr id="113" name="直接连接符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393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FAAC03" id="直接连接符 113" o:spid="_x0000_s1026" style="position:absolute;left:0;text-align:lef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pt,22.6pt" to="94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BE43103" wp14:editId="0BE43104">
                <wp:simplePos x="0" y="0"/>
                <wp:positionH relativeFrom="column">
                  <wp:posOffset>-79513</wp:posOffset>
                </wp:positionH>
                <wp:positionV relativeFrom="paragraph">
                  <wp:posOffset>288369</wp:posOffset>
                </wp:positionV>
                <wp:extent cx="215821" cy="193103"/>
                <wp:effectExtent l="0" t="0" r="32385" b="35560"/>
                <wp:wrapNone/>
                <wp:docPr id="111" name="直接连接符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2FBC0B" id="直接连接符 111" o:spid="_x0000_s1026" style="position:absolute;left:0;text-align:lef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25pt,22.7pt" to="10.7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BE43105" wp14:editId="0BE43106">
                <wp:simplePos x="0" y="0"/>
                <wp:positionH relativeFrom="column">
                  <wp:posOffset>1800730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7" name="文本框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3" w14:textId="77777777" w:rsidR="00F901F3" w:rsidRDefault="00F901F3" w:rsidP="00F901F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43F94E" id="文本框 107" o:spid="_x0000_s1040" type="#_x0000_t202" style="position:absolute;margin-left:141.8pt;margin-top:40.65pt;width:19.25pt;height:24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uLK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uHlChWY5P2z9/233/uf3wl3okSNdqOELnUiHXte2gRfvRbdPrK28LU/hdrIhhHsXcn&#10;gUXrCEdnP037yTUlHEMXSTK8GniW6OVjbaz7IKAm3siowf4FWdl2YV0HPUL8WxZklc8rKcPFz4yY&#10;SUO2DLstXUgRyX9DSUWajF5eDOJArMB/3jFLhbn4UruSvOXaVdupkx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E43107" wp14:editId="0BE43108">
                <wp:simplePos x="0" y="0"/>
                <wp:positionH relativeFrom="column">
                  <wp:posOffset>1430994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6" name="文本框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4" w14:textId="77777777" w:rsidR="00F901F3" w:rsidRDefault="00F901F3" w:rsidP="00F901F3">
                            <w:r>
                              <w:t>a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A69DB" id="文本框 106" o:spid="_x0000_s1041" type="#_x0000_t202" style="position:absolute;margin-left:112.7pt;margin-top:40.65pt;width:19.25pt;height:24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r>
                        <w:t>a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E43109" wp14:editId="0BE4310A">
                <wp:simplePos x="0" y="0"/>
                <wp:positionH relativeFrom="column">
                  <wp:posOffset>1220715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5" name="文本框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5" w14:textId="77777777" w:rsidR="00F901F3" w:rsidRDefault="00F901F3" w:rsidP="00F901F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A8982" id="文本框 105" o:spid="_x0000_s1042" type="#_x0000_t202" style="position:absolute;margin-left:96.1pt;margin-top:40.65pt;width:19.25pt;height:2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E4310B" wp14:editId="0BE4310C">
                <wp:simplePos x="0" y="0"/>
                <wp:positionH relativeFrom="column">
                  <wp:posOffset>976496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4" name="文本框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6" w14:textId="77777777" w:rsidR="00F901F3" w:rsidRDefault="00F901F3" w:rsidP="00F901F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76D55" id="文本框 104" o:spid="_x0000_s1043" type="#_x0000_t202" style="position:absolute;margin-left:76.9pt;margin-top:40.65pt;width:19.25pt;height:24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aks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tTShSrsUn752/77z/3P74S70SJGm1HiFxqxLr2PbQIP/otOn3lbWFq/4s1EYyj2LuT&#10;wKJ1hKOzn6b95JoSjqGLJBleDTxL9PKxNtZ9EFATb2TUYP+CrGy7sK6DHiH+LQuyyueVlOHiZ0bM&#10;pCFbht2WLqSI5L+hpCJNRi8vBnEgVuA/75ilwlx8qV1J3nLtqu3UGR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E4310D" wp14:editId="0BE4310E">
                <wp:simplePos x="0" y="0"/>
                <wp:positionH relativeFrom="column">
                  <wp:posOffset>732037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3" name="文本框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7" w14:textId="77777777" w:rsidR="00F901F3" w:rsidRDefault="00F901F3" w:rsidP="00F901F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897B5" id="文本框 103" o:spid="_x0000_s1044" type="#_x0000_t202" style="position:absolute;margin-left:57.65pt;margin-top:40.65pt;width:19.25pt;height:24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BE4310F" wp14:editId="0BE43110">
                <wp:simplePos x="0" y="0"/>
                <wp:positionH relativeFrom="column">
                  <wp:posOffset>272995</wp:posOffset>
                </wp:positionH>
                <wp:positionV relativeFrom="paragraph">
                  <wp:posOffset>515613</wp:posOffset>
                </wp:positionV>
                <wp:extent cx="244219" cy="311785"/>
                <wp:effectExtent l="0" t="0" r="3810" b="0"/>
                <wp:wrapNone/>
                <wp:docPr id="101" name="文本框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E43138" w14:textId="77777777" w:rsidR="00F901F3" w:rsidRDefault="00F901F3" w:rsidP="00F901F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4FC13" id="文本框 101" o:spid="_x0000_s1045" type="#_x0000_t202" style="position:absolute;margin-left:21.5pt;margin-top:40.6pt;width:19.25pt;height:24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BE43082" w14:textId="77777777" w:rsidR="00F901F3" w:rsidRDefault="00F901F3" w:rsidP="00473842">
      <w:pPr>
        <w:rPr>
          <w:rFonts w:ascii="宋体" w:hAnsi="宋体" w:cs="Arial" w:hint="eastAsia"/>
          <w:bCs/>
          <w:sz w:val="24"/>
        </w:rPr>
      </w:pPr>
    </w:p>
    <w:p w14:paraId="0BE43083" w14:textId="77777777" w:rsidR="00F901F3" w:rsidRDefault="00F901F3" w:rsidP="00473842">
      <w:pPr>
        <w:rPr>
          <w:rFonts w:ascii="宋体" w:hAnsi="宋体" w:cs="Arial" w:hint="eastAsia"/>
          <w:bCs/>
          <w:sz w:val="24"/>
        </w:rPr>
      </w:pPr>
    </w:p>
    <w:p w14:paraId="0BE43084" w14:textId="77777777" w:rsidR="00F901F3" w:rsidRDefault="00F901F3" w:rsidP="00F901F3">
      <w:pPr>
        <w:rPr>
          <w:rFonts w:ascii="宋体" w:hAnsi="宋体" w:cs="Arial" w:hint="eastAsia"/>
          <w:bCs/>
          <w:sz w:val="24"/>
        </w:rPr>
      </w:pPr>
    </w:p>
    <w:p w14:paraId="0BE43085" w14:textId="77777777" w:rsidR="00F901F3" w:rsidRDefault="00F901F3" w:rsidP="00F901F3">
      <w:pPr>
        <w:rPr>
          <w:rFonts w:ascii="宋体" w:hAnsi="宋体" w:cs="Arial" w:hint="eastAsia"/>
          <w:bCs/>
          <w:sz w:val="24"/>
        </w:rPr>
      </w:pPr>
    </w:p>
    <w:p w14:paraId="0BE43086" w14:textId="77777777" w:rsidR="00F901F3" w:rsidRDefault="00F901F3" w:rsidP="00F901F3">
      <w:pPr>
        <w:rPr>
          <w:rFonts w:ascii="宋体" w:hAnsi="宋体" w:cs="Arial" w:hint="eastAsia"/>
          <w:bCs/>
          <w:sz w:val="24"/>
        </w:rPr>
      </w:pPr>
      <w:r w:rsidRPr="003902CB">
        <w:rPr>
          <w:position w:val="-104"/>
        </w:rPr>
        <w:object w:dxaOrig="3040" w:dyaOrig="2200" w14:anchorId="0BE43111">
          <v:shape id="_x0000_i1027" type="#_x0000_t75" style="width:151.75pt;height:109.85pt" o:ole="">
            <v:imagedata r:id="rId11" o:title=""/>
          </v:shape>
          <o:OLEObject Type="Embed" ProgID="Equation.DSMT4" ShapeID="_x0000_i1027" DrawAspect="Content" ObjectID="_1812699743" r:id="rId12"/>
        </w:object>
      </w:r>
    </w:p>
    <w:p w14:paraId="0BE43087" w14:textId="77777777" w:rsidR="00F34614" w:rsidRPr="00F34614" w:rsidRDefault="00660C70" w:rsidP="00F34614">
      <w:pPr>
        <w:rPr>
          <w:rFonts w:ascii="宋体" w:hAnsi="宋体" w:cs="Arial" w:hint="eastAsia"/>
          <w:bCs/>
          <w:sz w:val="24"/>
        </w:rPr>
      </w:pPr>
      <w:r>
        <w:rPr>
          <w:rFonts w:ascii="宋体" w:hAnsi="宋体" w:cs="Arial"/>
          <w:bCs/>
          <w:sz w:val="24"/>
        </w:rPr>
        <w:t>（</w:t>
      </w:r>
      <w:r>
        <w:rPr>
          <w:rFonts w:ascii="宋体" w:hAnsi="宋体" w:cs="Arial" w:hint="eastAsia"/>
          <w:bCs/>
          <w:sz w:val="24"/>
        </w:rPr>
        <w:t>2</w:t>
      </w:r>
      <w:r>
        <w:rPr>
          <w:rFonts w:ascii="宋体" w:hAnsi="宋体" w:cs="Arial"/>
          <w:bCs/>
          <w:sz w:val="24"/>
        </w:rPr>
        <w:t>）</w:t>
      </w:r>
      <w:r w:rsidR="00F34614">
        <w:rPr>
          <w:rFonts w:ascii="宋体" w:hAnsi="宋体" w:cs="Arial"/>
          <w:bCs/>
          <w:sz w:val="24"/>
        </w:rPr>
        <w:t>对于</w:t>
      </w:r>
      <w:r w:rsidR="00F34614" w:rsidRPr="00F34614">
        <w:rPr>
          <w:bCs/>
          <w:sz w:val="24"/>
        </w:rPr>
        <w:t>递推式</w:t>
      </w:r>
      <w:r w:rsidR="00F34614">
        <w:rPr>
          <w:bCs/>
          <w:sz w:val="24"/>
        </w:rPr>
        <w:t xml:space="preserve"> </w:t>
      </w:r>
      <w:r w:rsidR="00F34614" w:rsidRPr="00F34614">
        <w:rPr>
          <w:bCs/>
          <w:i/>
          <w:sz w:val="24"/>
        </w:rPr>
        <w:t>T</w:t>
      </w:r>
      <w:r w:rsidR="00F34614">
        <w:rPr>
          <w:bCs/>
          <w:sz w:val="24"/>
        </w:rPr>
        <w:t>(</w:t>
      </w:r>
      <w:r w:rsidR="00F34614" w:rsidRPr="00F34614">
        <w:rPr>
          <w:bCs/>
          <w:i/>
          <w:sz w:val="24"/>
        </w:rPr>
        <w:t>n</w:t>
      </w:r>
      <w:r w:rsidR="00F34614">
        <w:rPr>
          <w:bCs/>
          <w:sz w:val="24"/>
        </w:rPr>
        <w:t>)</w:t>
      </w:r>
      <w:r w:rsidR="00F34614" w:rsidRPr="00F34614">
        <w:rPr>
          <w:bCs/>
          <w:sz w:val="24"/>
        </w:rPr>
        <w:t xml:space="preserve"> = 3</w:t>
      </w:r>
      <w:r w:rsidR="00F34614" w:rsidRPr="00F34614">
        <w:rPr>
          <w:bCs/>
          <w:i/>
          <w:sz w:val="24"/>
        </w:rPr>
        <w:t>T</w:t>
      </w:r>
      <w:r w:rsidR="00F34614">
        <w:rPr>
          <w:bCs/>
          <w:sz w:val="24"/>
        </w:rPr>
        <w:t>(</w:t>
      </w:r>
      <w:r w:rsidR="00F34614" w:rsidRPr="00F34614">
        <w:rPr>
          <w:bCs/>
          <w:i/>
          <w:sz w:val="24"/>
        </w:rPr>
        <w:t>n</w:t>
      </w:r>
      <w:r w:rsidR="00F34614">
        <w:rPr>
          <w:bCs/>
          <w:sz w:val="24"/>
        </w:rPr>
        <w:t>/3) + 2</w:t>
      </w:r>
      <w:r w:rsidR="00F34614" w:rsidRPr="00F34614">
        <w:rPr>
          <w:bCs/>
          <w:i/>
          <w:sz w:val="24"/>
        </w:rPr>
        <w:t>T</w:t>
      </w:r>
      <w:r w:rsidR="00F34614" w:rsidRPr="00F34614">
        <w:rPr>
          <w:bCs/>
          <w:sz w:val="24"/>
        </w:rPr>
        <w:t>(</w:t>
      </w:r>
      <w:r w:rsidR="00F34614" w:rsidRPr="00F34614">
        <w:rPr>
          <w:bCs/>
          <w:i/>
          <w:sz w:val="24"/>
        </w:rPr>
        <w:t>n</w:t>
      </w:r>
      <w:r w:rsidR="00F34614" w:rsidRPr="00F34614">
        <w:rPr>
          <w:bCs/>
          <w:sz w:val="24"/>
        </w:rPr>
        <w:t xml:space="preserve">/2) + </w:t>
      </w:r>
      <w:r w:rsidR="00F34614" w:rsidRPr="00F34614">
        <w:rPr>
          <w:bCs/>
          <w:i/>
          <w:sz w:val="24"/>
        </w:rPr>
        <w:t>n</w:t>
      </w:r>
      <w:r w:rsidR="00F34614">
        <w:rPr>
          <w:bCs/>
          <w:sz w:val="24"/>
        </w:rPr>
        <w:t>，</w:t>
      </w:r>
      <w:r w:rsidR="00F34614" w:rsidRPr="00F34614">
        <w:rPr>
          <w:bCs/>
          <w:sz w:val="24"/>
        </w:rPr>
        <w:t>可以构建如下的递归树：</w:t>
      </w:r>
    </w:p>
    <w:p w14:paraId="0BE43088" w14:textId="77777777" w:rsidR="00F34614" w:rsidRPr="004610C1" w:rsidRDefault="00F34614" w:rsidP="00F34614">
      <w:pPr>
        <w:rPr>
          <w:bCs/>
          <w:sz w:val="24"/>
        </w:rPr>
      </w:pPr>
      <w:r w:rsidRPr="004610C1">
        <w:rPr>
          <w:bCs/>
          <w:sz w:val="24"/>
        </w:rPr>
        <w:t>根节点：代价为</w:t>
      </w:r>
      <w:r w:rsidRPr="004610C1">
        <w:rPr>
          <w:bCs/>
          <w:i/>
          <w:sz w:val="24"/>
        </w:rPr>
        <w:t>n</w:t>
      </w:r>
    </w:p>
    <w:p w14:paraId="0BE43089" w14:textId="77777777" w:rsidR="00F34614" w:rsidRPr="004610C1" w:rsidRDefault="00F34614" w:rsidP="00F34614">
      <w:pPr>
        <w:rPr>
          <w:bCs/>
          <w:sz w:val="24"/>
        </w:rPr>
      </w:pPr>
      <w:r w:rsidRPr="004610C1">
        <w:rPr>
          <w:bCs/>
          <w:sz w:val="24"/>
        </w:rPr>
        <w:t>第</w:t>
      </w:r>
      <w:r w:rsidR="008C334B" w:rsidRPr="004610C1">
        <w:rPr>
          <w:rFonts w:hint="eastAsia"/>
          <w:bCs/>
          <w:sz w:val="24"/>
        </w:rPr>
        <w:t>1</w:t>
      </w:r>
      <w:r w:rsidRPr="004610C1">
        <w:rPr>
          <w:bCs/>
          <w:sz w:val="24"/>
        </w:rPr>
        <w:t>层：</w:t>
      </w:r>
      <w:r w:rsidR="00781C8C" w:rsidRPr="004610C1">
        <w:rPr>
          <w:bCs/>
          <w:sz w:val="24"/>
        </w:rPr>
        <w:t>3</w:t>
      </w:r>
      <w:r w:rsidRPr="004610C1">
        <w:rPr>
          <w:bCs/>
          <w:sz w:val="24"/>
        </w:rPr>
        <w:t>个</w:t>
      </w:r>
      <w:r w:rsidR="00781C8C" w:rsidRPr="004610C1">
        <w:rPr>
          <w:bCs/>
          <w:i/>
          <w:sz w:val="24"/>
        </w:rPr>
        <w:t>T</w:t>
      </w:r>
      <w:r w:rsidRPr="004610C1">
        <w:rPr>
          <w:bCs/>
          <w:sz w:val="24"/>
        </w:rPr>
        <w:t>(</w:t>
      </w:r>
      <w:r w:rsidRPr="004610C1">
        <w:rPr>
          <w:bCs/>
          <w:i/>
          <w:sz w:val="24"/>
        </w:rPr>
        <w:t>n</w:t>
      </w:r>
      <w:r w:rsidR="00781C8C" w:rsidRPr="004610C1">
        <w:rPr>
          <w:bCs/>
          <w:sz w:val="24"/>
        </w:rPr>
        <w:t>/3)</w:t>
      </w:r>
      <w:r w:rsidRPr="004610C1">
        <w:rPr>
          <w:bCs/>
          <w:sz w:val="24"/>
        </w:rPr>
        <w:t>节点和</w:t>
      </w:r>
      <w:r w:rsidR="00781C8C" w:rsidRPr="004610C1">
        <w:rPr>
          <w:bCs/>
          <w:sz w:val="24"/>
        </w:rPr>
        <w:t>2</w:t>
      </w:r>
      <w:r w:rsidRPr="004610C1">
        <w:rPr>
          <w:bCs/>
          <w:sz w:val="24"/>
        </w:rPr>
        <w:t>个</w:t>
      </w:r>
      <w:r w:rsidR="00781C8C" w:rsidRPr="004610C1">
        <w:rPr>
          <w:bCs/>
          <w:i/>
          <w:sz w:val="24"/>
        </w:rPr>
        <w:t>T</w:t>
      </w:r>
      <w:r w:rsidRPr="004610C1">
        <w:rPr>
          <w:bCs/>
          <w:sz w:val="24"/>
        </w:rPr>
        <w:t>(</w:t>
      </w:r>
      <w:r w:rsidRPr="004610C1">
        <w:rPr>
          <w:bCs/>
          <w:i/>
          <w:sz w:val="24"/>
        </w:rPr>
        <w:t>n</w:t>
      </w:r>
      <w:r w:rsidR="00781C8C" w:rsidRPr="004610C1">
        <w:rPr>
          <w:bCs/>
          <w:sz w:val="24"/>
        </w:rPr>
        <w:t>/2)</w:t>
      </w:r>
      <w:r w:rsidRPr="004610C1">
        <w:rPr>
          <w:bCs/>
          <w:sz w:val="24"/>
        </w:rPr>
        <w:t>节点，每个</w:t>
      </w:r>
      <w:r w:rsidR="00781C8C" w:rsidRPr="004610C1">
        <w:rPr>
          <w:bCs/>
          <w:i/>
          <w:sz w:val="24"/>
        </w:rPr>
        <w:t>T</w:t>
      </w:r>
      <w:r w:rsidRPr="004610C1">
        <w:rPr>
          <w:bCs/>
          <w:sz w:val="24"/>
        </w:rPr>
        <w:t>(</w:t>
      </w:r>
      <w:r w:rsidRPr="004610C1">
        <w:rPr>
          <w:bCs/>
          <w:i/>
          <w:sz w:val="24"/>
        </w:rPr>
        <w:t>n</w:t>
      </w:r>
      <w:r w:rsidR="00781C8C" w:rsidRPr="004610C1">
        <w:rPr>
          <w:bCs/>
          <w:sz w:val="24"/>
        </w:rPr>
        <w:t>/3)</w:t>
      </w:r>
      <w:r w:rsidRPr="004610C1">
        <w:rPr>
          <w:bCs/>
          <w:sz w:val="24"/>
        </w:rPr>
        <w:t>节点的代价为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>/3</w:t>
      </w:r>
      <w:r w:rsidRPr="004610C1">
        <w:rPr>
          <w:bCs/>
          <w:sz w:val="24"/>
        </w:rPr>
        <w:t>，每个</w:t>
      </w:r>
      <w:r w:rsidR="00781C8C" w:rsidRPr="004610C1">
        <w:rPr>
          <w:bCs/>
          <w:i/>
          <w:sz w:val="24"/>
        </w:rPr>
        <w:t>T</w:t>
      </w:r>
      <w:r w:rsidRPr="004610C1">
        <w:rPr>
          <w:bCs/>
          <w:sz w:val="24"/>
        </w:rPr>
        <w:t>(</w:t>
      </w:r>
      <w:r w:rsidRPr="004610C1">
        <w:rPr>
          <w:bCs/>
          <w:i/>
          <w:sz w:val="24"/>
        </w:rPr>
        <w:t>n</w:t>
      </w:r>
      <w:r w:rsidR="00781C8C" w:rsidRPr="004610C1">
        <w:rPr>
          <w:bCs/>
          <w:sz w:val="24"/>
        </w:rPr>
        <w:t>/2)</w:t>
      </w:r>
      <w:r w:rsidRPr="004610C1">
        <w:rPr>
          <w:bCs/>
          <w:sz w:val="24"/>
        </w:rPr>
        <w:t>节点的代价为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>/2</w:t>
      </w:r>
      <w:r w:rsidR="00781C8C" w:rsidRPr="004610C1">
        <w:rPr>
          <w:bCs/>
          <w:sz w:val="24"/>
        </w:rPr>
        <w:t>，第一层总代价为</w:t>
      </w:r>
      <w:r w:rsidR="00781C8C" w:rsidRPr="004610C1">
        <w:rPr>
          <w:rFonts w:hint="eastAsia"/>
          <w:bCs/>
          <w:sz w:val="24"/>
        </w:rPr>
        <w:t xml:space="preserve"> </w:t>
      </w:r>
      <w:r w:rsidR="00781C8C" w:rsidRPr="004610C1">
        <w:rPr>
          <w:rFonts w:hint="eastAsia"/>
          <w:bCs/>
          <w:i/>
          <w:sz w:val="24"/>
        </w:rPr>
        <w:t>n</w:t>
      </w:r>
      <w:r w:rsidR="00781C8C" w:rsidRPr="004610C1">
        <w:rPr>
          <w:bCs/>
          <w:sz w:val="24"/>
        </w:rPr>
        <w:t xml:space="preserve"> </w:t>
      </w:r>
      <w:r w:rsidR="00781C8C" w:rsidRPr="004610C1">
        <w:rPr>
          <w:rFonts w:hint="eastAsia"/>
          <w:bCs/>
          <w:sz w:val="24"/>
        </w:rPr>
        <w:t xml:space="preserve">+ </w:t>
      </w:r>
      <w:r w:rsidR="00781C8C" w:rsidRPr="004610C1">
        <w:rPr>
          <w:rFonts w:hint="eastAsia"/>
          <w:bCs/>
          <w:i/>
          <w:sz w:val="24"/>
        </w:rPr>
        <w:t>n</w:t>
      </w:r>
      <w:r w:rsidR="00781C8C" w:rsidRPr="004610C1">
        <w:rPr>
          <w:rFonts w:hint="eastAsia"/>
          <w:bCs/>
          <w:sz w:val="24"/>
        </w:rPr>
        <w:t xml:space="preserve"> = 2</w:t>
      </w:r>
      <w:r w:rsidR="00781C8C" w:rsidRPr="004610C1">
        <w:rPr>
          <w:rFonts w:hint="eastAsia"/>
          <w:bCs/>
          <w:i/>
          <w:sz w:val="24"/>
        </w:rPr>
        <w:t>n</w:t>
      </w:r>
    </w:p>
    <w:p w14:paraId="0BE4308A" w14:textId="77777777" w:rsidR="00F34614" w:rsidRPr="004610C1" w:rsidRDefault="008C334B" w:rsidP="00F34614">
      <w:pPr>
        <w:rPr>
          <w:bCs/>
          <w:sz w:val="24"/>
        </w:rPr>
      </w:pPr>
      <w:r w:rsidRPr="004610C1">
        <w:rPr>
          <w:bCs/>
          <w:sz w:val="24"/>
        </w:rPr>
        <w:t>第</w:t>
      </w:r>
      <w:r w:rsidRPr="004610C1">
        <w:rPr>
          <w:bCs/>
          <w:sz w:val="24"/>
        </w:rPr>
        <w:t>2</w:t>
      </w:r>
      <w:r w:rsidR="00F34614" w:rsidRPr="004610C1">
        <w:rPr>
          <w:bCs/>
          <w:sz w:val="24"/>
        </w:rPr>
        <w:t>层：每个</w:t>
      </w:r>
      <w:r w:rsidR="00F34614" w:rsidRPr="004610C1">
        <w:rPr>
          <w:bCs/>
          <w:i/>
          <w:sz w:val="24"/>
        </w:rPr>
        <w:t>T</w:t>
      </w:r>
      <w:r w:rsidR="00F34614" w:rsidRPr="004610C1">
        <w:rPr>
          <w:bCs/>
          <w:sz w:val="24"/>
        </w:rPr>
        <w:t>(</w:t>
      </w:r>
      <w:r w:rsidR="00F34614" w:rsidRPr="004610C1">
        <w:rPr>
          <w:bCs/>
          <w:i/>
          <w:sz w:val="24"/>
        </w:rPr>
        <w:t>n</w:t>
      </w:r>
      <w:r w:rsidR="00F34614" w:rsidRPr="004610C1">
        <w:rPr>
          <w:bCs/>
          <w:sz w:val="24"/>
        </w:rPr>
        <w:t>/3)</w:t>
      </w:r>
      <w:r w:rsidR="00F34614" w:rsidRPr="004610C1">
        <w:rPr>
          <w:bCs/>
          <w:sz w:val="24"/>
        </w:rPr>
        <w:t>节点又会生成</w:t>
      </w:r>
      <w:r w:rsidR="00F34614" w:rsidRPr="004610C1">
        <w:rPr>
          <w:bCs/>
          <w:sz w:val="24"/>
        </w:rPr>
        <w:t>3</w:t>
      </w:r>
      <w:r w:rsidR="00F34614" w:rsidRPr="004610C1">
        <w:rPr>
          <w:bCs/>
          <w:sz w:val="24"/>
        </w:rPr>
        <w:t>个</w:t>
      </w:r>
      <w:r w:rsidR="00F34614" w:rsidRPr="004610C1">
        <w:rPr>
          <w:bCs/>
          <w:i/>
          <w:sz w:val="24"/>
        </w:rPr>
        <w:t>T</w:t>
      </w:r>
      <w:r w:rsidR="00F34614" w:rsidRPr="004610C1">
        <w:rPr>
          <w:bCs/>
          <w:sz w:val="24"/>
        </w:rPr>
        <w:t>(</w:t>
      </w:r>
      <w:r w:rsidR="00F34614" w:rsidRPr="004610C1">
        <w:rPr>
          <w:bCs/>
          <w:i/>
          <w:sz w:val="24"/>
        </w:rPr>
        <w:t>n</w:t>
      </w:r>
      <w:r w:rsidR="00F34614" w:rsidRPr="004610C1">
        <w:rPr>
          <w:bCs/>
          <w:sz w:val="24"/>
        </w:rPr>
        <w:t>/9)</w:t>
      </w:r>
      <w:r w:rsidR="00F34614" w:rsidRPr="004610C1">
        <w:rPr>
          <w:bCs/>
          <w:sz w:val="24"/>
        </w:rPr>
        <w:t>节点和</w:t>
      </w:r>
      <w:r w:rsidR="00F34614" w:rsidRPr="004610C1">
        <w:rPr>
          <w:bCs/>
          <w:sz w:val="24"/>
        </w:rPr>
        <w:t>2</w:t>
      </w:r>
      <w:r w:rsidR="00F34614" w:rsidRPr="004610C1">
        <w:rPr>
          <w:bCs/>
          <w:sz w:val="24"/>
        </w:rPr>
        <w:t>个</w:t>
      </w:r>
      <w:r w:rsidR="00781C8C" w:rsidRPr="004610C1">
        <w:rPr>
          <w:bCs/>
          <w:i/>
          <w:sz w:val="24"/>
        </w:rPr>
        <w:t>T</w:t>
      </w:r>
      <w:r w:rsidR="00781C8C" w:rsidRPr="004610C1">
        <w:rPr>
          <w:bCs/>
          <w:sz w:val="24"/>
        </w:rPr>
        <w:t>(</w:t>
      </w:r>
      <w:r w:rsidR="00781C8C" w:rsidRPr="004610C1">
        <w:rPr>
          <w:bCs/>
          <w:i/>
          <w:sz w:val="24"/>
        </w:rPr>
        <w:t>n</w:t>
      </w:r>
      <w:r w:rsidR="00781C8C" w:rsidRPr="004610C1">
        <w:rPr>
          <w:bCs/>
          <w:sz w:val="24"/>
        </w:rPr>
        <w:t>/6)</w:t>
      </w:r>
      <w:r w:rsidR="00F34614" w:rsidRPr="004610C1">
        <w:rPr>
          <w:bCs/>
          <w:sz w:val="24"/>
        </w:rPr>
        <w:t>节点，每个</w:t>
      </w:r>
      <w:r w:rsidR="00F34614" w:rsidRPr="004610C1">
        <w:rPr>
          <w:bCs/>
          <w:sz w:val="24"/>
        </w:rPr>
        <w:t>T(</w:t>
      </w:r>
      <w:r w:rsidR="00F34614" w:rsidRPr="004610C1">
        <w:rPr>
          <w:bCs/>
          <w:i/>
          <w:sz w:val="24"/>
        </w:rPr>
        <w:t>n</w:t>
      </w:r>
      <w:r w:rsidR="00F34614" w:rsidRPr="004610C1">
        <w:rPr>
          <w:bCs/>
          <w:sz w:val="24"/>
        </w:rPr>
        <w:t>/2)</w:t>
      </w:r>
      <w:r w:rsidR="00F34614" w:rsidRPr="004610C1">
        <w:rPr>
          <w:bCs/>
          <w:sz w:val="24"/>
        </w:rPr>
        <w:t>节点会生成</w:t>
      </w:r>
      <w:r w:rsidR="00F34614" w:rsidRPr="004610C1">
        <w:rPr>
          <w:bCs/>
          <w:sz w:val="24"/>
        </w:rPr>
        <w:t>3</w:t>
      </w:r>
      <w:r w:rsidR="00F34614" w:rsidRPr="004610C1">
        <w:rPr>
          <w:bCs/>
          <w:sz w:val="24"/>
        </w:rPr>
        <w:t>个</w:t>
      </w:r>
      <w:r w:rsidR="00F34614" w:rsidRPr="004610C1">
        <w:rPr>
          <w:bCs/>
          <w:i/>
          <w:sz w:val="24"/>
        </w:rPr>
        <w:t xml:space="preserve">T </w:t>
      </w:r>
      <w:r w:rsidR="00F34614" w:rsidRPr="004610C1">
        <w:rPr>
          <w:bCs/>
          <w:sz w:val="24"/>
        </w:rPr>
        <w:t>(</w:t>
      </w:r>
      <w:r w:rsidR="00F34614" w:rsidRPr="004610C1">
        <w:rPr>
          <w:bCs/>
          <w:i/>
          <w:sz w:val="24"/>
        </w:rPr>
        <w:t>n</w:t>
      </w:r>
      <w:r w:rsidR="00F34614" w:rsidRPr="004610C1">
        <w:rPr>
          <w:bCs/>
          <w:sz w:val="24"/>
        </w:rPr>
        <w:t>/6)</w:t>
      </w:r>
      <w:r w:rsidR="00F34614" w:rsidRPr="004610C1">
        <w:rPr>
          <w:bCs/>
          <w:sz w:val="24"/>
        </w:rPr>
        <w:t>节点和</w:t>
      </w:r>
      <w:r w:rsidR="00F34614" w:rsidRPr="004610C1">
        <w:rPr>
          <w:bCs/>
          <w:sz w:val="24"/>
        </w:rPr>
        <w:t>2</w:t>
      </w:r>
      <w:r w:rsidR="00F34614" w:rsidRPr="004610C1">
        <w:rPr>
          <w:bCs/>
          <w:sz w:val="24"/>
        </w:rPr>
        <w:t>个</w:t>
      </w:r>
      <w:r w:rsidR="00F34614" w:rsidRPr="004610C1">
        <w:rPr>
          <w:bCs/>
          <w:i/>
          <w:sz w:val="24"/>
        </w:rPr>
        <w:t>T</w:t>
      </w:r>
      <w:r w:rsidR="00F34614" w:rsidRPr="004610C1">
        <w:rPr>
          <w:bCs/>
          <w:sz w:val="24"/>
        </w:rPr>
        <w:t>(</w:t>
      </w:r>
      <w:r w:rsidR="00F34614" w:rsidRPr="004610C1">
        <w:rPr>
          <w:bCs/>
          <w:i/>
          <w:sz w:val="24"/>
        </w:rPr>
        <w:t>n</w:t>
      </w:r>
      <w:r w:rsidR="00F34614" w:rsidRPr="004610C1">
        <w:rPr>
          <w:bCs/>
          <w:sz w:val="24"/>
        </w:rPr>
        <w:t>/4)</w:t>
      </w:r>
      <w:r w:rsidR="00F34614" w:rsidRPr="004610C1">
        <w:rPr>
          <w:bCs/>
          <w:sz w:val="24"/>
        </w:rPr>
        <w:t>节点</w:t>
      </w:r>
      <w:r w:rsidR="00781C8C" w:rsidRPr="004610C1">
        <w:rPr>
          <w:rFonts w:hint="eastAsia"/>
          <w:bCs/>
          <w:sz w:val="24"/>
        </w:rPr>
        <w:t>，这一层的总代价为</w:t>
      </w:r>
      <w:r w:rsidRPr="004610C1">
        <w:rPr>
          <w:rFonts w:hint="eastAsia"/>
          <w:bCs/>
          <w:sz w:val="24"/>
        </w:rPr>
        <w:t>2</w:t>
      </w:r>
      <w:r w:rsidRPr="004610C1">
        <w:rPr>
          <w:bCs/>
          <w:sz w:val="24"/>
        </w:rPr>
        <w:t xml:space="preserve"> </w:t>
      </w:r>
      <w:r w:rsidRPr="004610C1">
        <w:rPr>
          <w:rFonts w:hint="eastAsia"/>
          <w:bCs/>
          <w:sz w:val="24"/>
        </w:rPr>
        <w:t xml:space="preserve">+ </w:t>
      </w:r>
      <w:r w:rsidRPr="004610C1">
        <w:rPr>
          <w:bCs/>
          <w:sz w:val="24"/>
        </w:rPr>
        <w:t>2</w:t>
      </w:r>
      <w:r w:rsidRPr="004610C1">
        <w:rPr>
          <w:rFonts w:hint="eastAsia"/>
          <w:bCs/>
          <w:i/>
          <w:sz w:val="24"/>
        </w:rPr>
        <w:t>n</w:t>
      </w:r>
      <w:r w:rsidRPr="004610C1">
        <w:rPr>
          <w:rFonts w:hint="eastAsia"/>
          <w:bCs/>
          <w:sz w:val="24"/>
        </w:rPr>
        <w:t xml:space="preserve"> = 4</w:t>
      </w:r>
      <w:r w:rsidRPr="004610C1">
        <w:rPr>
          <w:rFonts w:hint="eastAsia"/>
          <w:bCs/>
          <w:i/>
          <w:sz w:val="24"/>
        </w:rPr>
        <w:t>n</w:t>
      </w:r>
    </w:p>
    <w:p w14:paraId="0BE4308B" w14:textId="77777777" w:rsidR="00F34614" w:rsidRPr="004610C1" w:rsidRDefault="00F34614" w:rsidP="00F34614">
      <w:pPr>
        <w:rPr>
          <w:bCs/>
          <w:sz w:val="24"/>
        </w:rPr>
      </w:pPr>
      <w:r w:rsidRPr="004610C1">
        <w:rPr>
          <w:bCs/>
          <w:sz w:val="24"/>
        </w:rPr>
        <w:t>以此类推，直到达到基本情况</w:t>
      </w:r>
      <w:r w:rsidRPr="004610C1">
        <w:rPr>
          <w:bCs/>
          <w:sz w:val="24"/>
        </w:rPr>
        <w:t xml:space="preserve"> T (1) = 1</w:t>
      </w:r>
    </w:p>
    <w:p w14:paraId="0BE4308C" w14:textId="77777777" w:rsidR="00F34614" w:rsidRPr="004610C1" w:rsidRDefault="008C334B" w:rsidP="008C334B">
      <w:pPr>
        <w:rPr>
          <w:bCs/>
          <w:sz w:val="24"/>
        </w:rPr>
      </w:pPr>
      <w:r w:rsidRPr="004610C1">
        <w:rPr>
          <w:bCs/>
          <w:sz w:val="24"/>
        </w:rPr>
        <w:t>第</w:t>
      </w:r>
      <w:r w:rsidRPr="004610C1">
        <w:rPr>
          <w:bCs/>
          <w:i/>
          <w:sz w:val="24"/>
        </w:rPr>
        <w:t>k</w:t>
      </w:r>
      <w:r w:rsidRPr="004610C1">
        <w:rPr>
          <w:bCs/>
          <w:sz w:val="24"/>
        </w:rPr>
        <w:t>层：</w:t>
      </w:r>
      <w:r w:rsidRPr="004610C1">
        <w:rPr>
          <w:rFonts w:hint="eastAsia"/>
          <w:bCs/>
          <w:sz w:val="24"/>
        </w:rPr>
        <w:t>第</w:t>
      </w:r>
      <w:r w:rsidRPr="004610C1">
        <w:rPr>
          <w:bCs/>
          <w:i/>
          <w:sz w:val="24"/>
        </w:rPr>
        <w:t>k</w:t>
      </w:r>
      <w:proofErr w:type="gramStart"/>
      <w:r w:rsidRPr="004610C1">
        <w:rPr>
          <w:rFonts w:hint="eastAsia"/>
          <w:bCs/>
          <w:sz w:val="24"/>
        </w:rPr>
        <w:t>层总代价</w:t>
      </w:r>
      <w:proofErr w:type="gramEnd"/>
      <w:r w:rsidRPr="004610C1">
        <w:rPr>
          <w:rFonts w:hint="eastAsia"/>
          <w:bCs/>
          <w:sz w:val="24"/>
        </w:rPr>
        <w:t>为</w:t>
      </w:r>
      <w:r w:rsidRPr="004610C1">
        <w:rPr>
          <w:bCs/>
          <w:sz w:val="24"/>
        </w:rPr>
        <w:t>2</w:t>
      </w:r>
      <w:r w:rsidRPr="004610C1">
        <w:rPr>
          <w:bCs/>
          <w:i/>
          <w:sz w:val="24"/>
          <w:vertAlign w:val="superscript"/>
        </w:rPr>
        <w:t>k</w:t>
      </w:r>
      <w:r w:rsidRPr="004610C1">
        <w:rPr>
          <w:bCs/>
          <w:i/>
          <w:sz w:val="24"/>
        </w:rPr>
        <w:t>n</w:t>
      </w:r>
      <w:r w:rsidRPr="004610C1">
        <w:rPr>
          <w:rFonts w:hint="eastAsia"/>
          <w:bCs/>
          <w:sz w:val="24"/>
        </w:rPr>
        <w:t>（通过前</w:t>
      </w:r>
      <w:r w:rsidRPr="004610C1">
        <w:rPr>
          <w:rFonts w:hint="eastAsia"/>
          <w:bCs/>
          <w:sz w:val="24"/>
        </w:rPr>
        <w:t>3</w:t>
      </w:r>
      <w:r w:rsidRPr="004610C1">
        <w:rPr>
          <w:rFonts w:hint="eastAsia"/>
          <w:bCs/>
          <w:sz w:val="24"/>
        </w:rPr>
        <w:t>层归纳：</w:t>
      </w:r>
      <w:r w:rsidRPr="004610C1">
        <w:rPr>
          <w:bCs/>
          <w:sz w:val="24"/>
        </w:rPr>
        <w:t>2</w:t>
      </w:r>
      <w:r w:rsidRPr="004610C1">
        <w:rPr>
          <w:bCs/>
          <w:sz w:val="24"/>
          <w:vertAlign w:val="superscript"/>
        </w:rPr>
        <w:t>0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 xml:space="preserve"> = 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>, 2</w:t>
      </w:r>
      <w:r w:rsidRPr="004610C1">
        <w:rPr>
          <w:bCs/>
          <w:sz w:val="24"/>
          <w:vertAlign w:val="superscript"/>
        </w:rPr>
        <w:t>1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 xml:space="preserve"> = 2</w:t>
      </w:r>
      <w:r w:rsidRPr="004610C1">
        <w:rPr>
          <w:bCs/>
          <w:i/>
          <w:sz w:val="24"/>
        </w:rPr>
        <w:t>n</w:t>
      </w:r>
      <w:r w:rsidRPr="004610C1">
        <w:rPr>
          <w:bCs/>
          <w:sz w:val="24"/>
        </w:rPr>
        <w:t>, 2</w:t>
      </w:r>
      <w:r w:rsidRPr="004610C1">
        <w:rPr>
          <w:bCs/>
          <w:sz w:val="24"/>
          <w:vertAlign w:val="superscript"/>
        </w:rPr>
        <w:t>2</w:t>
      </w:r>
      <w:r w:rsidRPr="004610C1">
        <w:rPr>
          <w:bCs/>
          <w:i/>
          <w:sz w:val="24"/>
        </w:rPr>
        <w:t xml:space="preserve">n </w:t>
      </w:r>
      <w:r w:rsidRPr="004610C1">
        <w:rPr>
          <w:bCs/>
          <w:sz w:val="24"/>
        </w:rPr>
        <w:t>= 4</w:t>
      </w:r>
      <w:r w:rsidRPr="004610C1">
        <w:rPr>
          <w:bCs/>
          <w:i/>
          <w:sz w:val="24"/>
        </w:rPr>
        <w:t>n</w:t>
      </w:r>
      <w:r w:rsidRPr="004610C1">
        <w:rPr>
          <w:rFonts w:hint="eastAsia"/>
          <w:bCs/>
          <w:sz w:val="24"/>
        </w:rPr>
        <w:t>）。</w:t>
      </w:r>
    </w:p>
    <w:p w14:paraId="0BE4308D" w14:textId="77777777" w:rsidR="00F34614" w:rsidRPr="004610C1" w:rsidRDefault="004610C1" w:rsidP="00F34614">
      <w:pPr>
        <w:rPr>
          <w:bCs/>
          <w:sz w:val="24"/>
        </w:rPr>
      </w:pPr>
      <w:r w:rsidRPr="004610C1">
        <w:rPr>
          <w:rFonts w:ascii="Segoe UI" w:hAnsi="Segoe UI" w:cs="Segoe UI"/>
          <w:sz w:val="24"/>
          <w:shd w:val="clear" w:color="auto" w:fill="FFFFFF"/>
        </w:rPr>
        <w:t>最终总代价由</w:t>
      </w:r>
      <w:proofErr w:type="gramStart"/>
      <w:r w:rsidRPr="004610C1">
        <w:rPr>
          <w:rFonts w:ascii="Segoe UI" w:hAnsi="Segoe UI" w:cs="Segoe UI"/>
          <w:sz w:val="24"/>
          <w:shd w:val="clear" w:color="auto" w:fill="FFFFFF"/>
        </w:rPr>
        <w:t>最</w:t>
      </w:r>
      <w:proofErr w:type="gramEnd"/>
      <w:r w:rsidRPr="004610C1">
        <w:rPr>
          <w:rFonts w:ascii="Segoe UI" w:hAnsi="Segoe UI" w:cs="Segoe UI"/>
          <w:sz w:val="24"/>
          <w:shd w:val="clear" w:color="auto" w:fill="FFFFFF"/>
        </w:rPr>
        <w:t>深层（</w:t>
      </w:r>
      <w:r w:rsidRPr="004610C1">
        <w:rPr>
          <w:rStyle w:val="mop"/>
          <w:sz w:val="24"/>
          <w:shd w:val="clear" w:color="auto" w:fill="FFFFFF"/>
        </w:rPr>
        <w:t>log</w:t>
      </w:r>
      <w:r w:rsidRPr="004610C1">
        <w:rPr>
          <w:rStyle w:val="mord"/>
          <w:sz w:val="24"/>
          <w:shd w:val="clear" w:color="auto" w:fill="FFFFFF"/>
          <w:vertAlign w:val="subscript"/>
        </w:rPr>
        <w:t>2</w:t>
      </w:r>
      <w:r w:rsidRPr="004610C1">
        <w:rPr>
          <w:rStyle w:val="vlist-s"/>
          <w:sz w:val="24"/>
          <w:shd w:val="clear" w:color="auto" w:fill="FFFFFF"/>
        </w:rPr>
        <w:t>​</w:t>
      </w:r>
      <w:r w:rsidRPr="004610C1">
        <w:rPr>
          <w:rStyle w:val="mord"/>
          <w:rFonts w:ascii="KaTeX_Math" w:hAnsi="KaTeX_Math"/>
          <w:i/>
          <w:iCs/>
          <w:sz w:val="24"/>
          <w:shd w:val="clear" w:color="auto" w:fill="FFFFFF"/>
        </w:rPr>
        <w:t>n</w:t>
      </w:r>
      <w:r w:rsidRPr="004610C1">
        <w:rPr>
          <w:rFonts w:ascii="Segoe UI" w:hAnsi="Segoe UI" w:cs="Segoe UI"/>
          <w:sz w:val="24"/>
          <w:shd w:val="clear" w:color="auto" w:fill="FFFFFF"/>
        </w:rPr>
        <w:t>）决定</w:t>
      </w:r>
    </w:p>
    <w:p w14:paraId="0BE4308E" w14:textId="77777777" w:rsidR="004610C1" w:rsidRDefault="001D5879" w:rsidP="00F34614">
      <w:pPr>
        <w:rPr>
          <w:bCs/>
          <w:sz w:val="24"/>
        </w:rPr>
      </w:pPr>
      <w:r w:rsidRPr="001D5879">
        <w:rPr>
          <w:bCs/>
          <w:noProof/>
          <w:sz w:val="24"/>
        </w:rPr>
        <w:drawing>
          <wp:inline distT="0" distB="0" distL="0" distR="0" wp14:anchorId="0BE43112" wp14:editId="0BE43113">
            <wp:extent cx="2595966" cy="1387929"/>
            <wp:effectExtent l="0" t="0" r="0" b="3175"/>
            <wp:docPr id="72" name="图片 72" descr="E:\Tencent\Weixin\WeChat Files\wxid_99zdtb01qt0321\FileStorage\Temp\17504805199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Tencent\Weixin\WeChat Files\wxid_99zdtb01qt0321\FileStorage\Temp\175048051998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773" cy="1394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4308F" w14:textId="77777777" w:rsidR="00781C8C" w:rsidRDefault="00781C8C" w:rsidP="00F34614">
      <w:pPr>
        <w:rPr>
          <w:bCs/>
          <w:sz w:val="24"/>
        </w:rPr>
      </w:pPr>
      <w:proofErr w:type="gramStart"/>
      <w:r w:rsidRPr="00781C8C">
        <w:rPr>
          <w:rFonts w:hint="eastAsia"/>
          <w:bCs/>
          <w:sz w:val="24"/>
        </w:rPr>
        <w:t>递归树</w:t>
      </w:r>
      <w:proofErr w:type="gramEnd"/>
      <w:r w:rsidRPr="00781C8C">
        <w:rPr>
          <w:rFonts w:hint="eastAsia"/>
          <w:bCs/>
          <w:sz w:val="24"/>
        </w:rPr>
        <w:t>总代价求和</w:t>
      </w:r>
    </w:p>
    <w:p w14:paraId="0BE43090" w14:textId="77777777" w:rsidR="00781C8C" w:rsidRDefault="00781C8C" w:rsidP="00F34614">
      <w:pPr>
        <w:rPr>
          <w:bCs/>
          <w:sz w:val="24"/>
        </w:rPr>
      </w:pPr>
      <w:r w:rsidRPr="00781C8C">
        <w:rPr>
          <w:bCs/>
          <w:noProof/>
          <w:sz w:val="24"/>
        </w:rPr>
        <w:drawing>
          <wp:inline distT="0" distB="0" distL="0" distR="0" wp14:anchorId="0BE43114" wp14:editId="0BE43115">
            <wp:extent cx="2737757" cy="283306"/>
            <wp:effectExtent l="0" t="0" r="5715" b="2540"/>
            <wp:docPr id="71" name="图片 71" descr="E:\Tencent\Weixin\WeChat Files\wxid_99zdtb01qt0321\FileStorage\Temp\17504785364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Tencent\Weixin\WeChat Files\wxid_99zdtb01qt0321\FileStorage\Temp\175047853640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678" cy="290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43091" w14:textId="77777777"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14:paraId="0BE43092" w14:textId="77777777"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14:paraId="0BE43093" w14:textId="77777777"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14:paraId="0BE43094" w14:textId="77777777" w:rsidR="00C674D5" w:rsidRDefault="00C674D5" w:rsidP="00F233D3">
      <w:pPr>
        <w:rPr>
          <w:rFonts w:ascii="宋体" w:hAnsi="宋体" w:cs="Arial" w:hint="eastAsia"/>
          <w:bCs/>
          <w:sz w:val="24"/>
        </w:rPr>
      </w:pPr>
    </w:p>
    <w:p w14:paraId="0BE43095" w14:textId="77777777" w:rsidR="00C674D5" w:rsidRPr="002F1051" w:rsidRDefault="0028730D" w:rsidP="002F1051">
      <w:pPr>
        <w:pStyle w:val="aa"/>
        <w:widowControl/>
        <w:numPr>
          <w:ilvl w:val="0"/>
          <w:numId w:val="3"/>
        </w:numPr>
        <w:ind w:firstLineChars="0"/>
        <w:jc w:val="left"/>
        <w:rPr>
          <w:bCs/>
          <w:sz w:val="24"/>
        </w:rPr>
      </w:pPr>
      <w:r w:rsidRPr="002F1051">
        <w:rPr>
          <w:bCs/>
          <w:sz w:val="24"/>
        </w:rPr>
        <w:t xml:space="preserve">a=5; b=3; </w:t>
      </w:r>
      <w:r w:rsidR="002F1051" w:rsidRPr="002F1051">
        <w:rPr>
          <w:bCs/>
          <w:sz w:val="24"/>
        </w:rPr>
        <w:t>f(n)=</w:t>
      </w:r>
      <w:proofErr w:type="spellStart"/>
      <w:r w:rsidR="002F1051" w:rsidRPr="002F1051">
        <w:rPr>
          <w:bCs/>
          <w:sz w:val="24"/>
        </w:rPr>
        <w:t>nlogn</w:t>
      </w:r>
      <w:proofErr w:type="spellEnd"/>
    </w:p>
    <w:p w14:paraId="0BE43096" w14:textId="77777777" w:rsidR="002F1051" w:rsidRDefault="002F1051" w:rsidP="002F1051">
      <w:pPr>
        <w:pStyle w:val="aa"/>
        <w:widowControl/>
        <w:ind w:left="720" w:firstLineChars="0" w:firstLine="0"/>
        <w:jc w:val="left"/>
        <w:rPr>
          <w:bCs/>
          <w:sz w:val="24"/>
        </w:rPr>
      </w:pPr>
    </w:p>
    <w:p w14:paraId="0BE43097" w14:textId="77777777" w:rsidR="009B3B6D" w:rsidRPr="002F1051" w:rsidRDefault="009B3B6D" w:rsidP="002F1051">
      <w:pPr>
        <w:pStyle w:val="aa"/>
        <w:widowControl/>
        <w:ind w:left="720" w:firstLineChars="0" w:firstLine="0"/>
        <w:jc w:val="left"/>
        <w:rPr>
          <w:bCs/>
          <w:sz w:val="24"/>
        </w:rPr>
      </w:pPr>
      <w:r w:rsidRPr="009B3B6D">
        <w:rPr>
          <w:rFonts w:ascii="宋体" w:hAnsi="宋体" w:cs="Arial"/>
          <w:bCs/>
          <w:position w:val="-6"/>
          <w:sz w:val="24"/>
        </w:rPr>
        <w:object w:dxaOrig="1219" w:dyaOrig="320" w14:anchorId="0BE43116">
          <v:shape id="_x0000_i1028" type="#_x0000_t75" style="width:61.2pt;height:16.25pt" o:ole="">
            <v:imagedata r:id="rId15" o:title=""/>
          </v:shape>
          <o:OLEObject Type="Embed" ProgID="Equation.DSMT4" ShapeID="_x0000_i1028" DrawAspect="Content" ObjectID="_1812699744" r:id="rId16"/>
        </w:object>
      </w:r>
    </w:p>
    <w:p w14:paraId="0BE43098" w14:textId="77777777" w:rsidR="0028730D" w:rsidRDefault="002F1051">
      <w:pPr>
        <w:widowControl/>
        <w:jc w:val="left"/>
        <w:rPr>
          <w:rFonts w:ascii="宋体" w:hAnsi="宋体" w:cs="Arial" w:hint="eastAsia"/>
          <w:bCs/>
          <w:sz w:val="24"/>
        </w:rPr>
      </w:pPr>
      <w:r w:rsidRPr="002F1051">
        <w:rPr>
          <w:rFonts w:ascii="宋体" w:hAnsi="宋体" w:cs="Arial"/>
          <w:bCs/>
          <w:sz w:val="24"/>
        </w:rPr>
        <w:object w:dxaOrig="6220" w:dyaOrig="2000" w14:anchorId="0BE43117">
          <v:shape id="_x0000_i1029" type="#_x0000_t75" style="width:310.65pt;height:100.4pt" o:ole="">
            <v:imagedata r:id="rId17" o:title=""/>
          </v:shape>
          <o:OLEObject Type="Embed" ProgID="Equation.DSMT4" ShapeID="_x0000_i1029" DrawAspect="Content" ObjectID="_1812699745" r:id="rId18"/>
        </w:object>
      </w:r>
    </w:p>
    <w:p w14:paraId="0BE43099" w14:textId="77777777" w:rsidR="0028730D" w:rsidRDefault="00494F51">
      <w:pPr>
        <w:widowControl/>
        <w:jc w:val="left"/>
        <w:rPr>
          <w:rFonts w:ascii="宋体" w:hAnsi="宋体" w:cs="Arial" w:hint="eastAsia"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0BE43118" wp14:editId="0BE43119">
            <wp:extent cx="5878830" cy="854075"/>
            <wp:effectExtent l="0" t="0" r="762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5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309A" w14:textId="77777777" w:rsidR="00EB2119" w:rsidRDefault="00EB2119">
      <w:pPr>
        <w:widowControl/>
        <w:jc w:val="left"/>
        <w:rPr>
          <w:rFonts w:ascii="宋体" w:hAnsi="宋体" w:cs="Arial" w:hint="eastAsia"/>
          <w:bCs/>
          <w:sz w:val="24"/>
        </w:rPr>
      </w:pPr>
    </w:p>
    <w:p w14:paraId="0BE4309B" w14:textId="77777777" w:rsidR="00EB2119" w:rsidRDefault="009B3B6D">
      <w:pPr>
        <w:widowControl/>
        <w:jc w:val="left"/>
        <w:rPr>
          <w:rFonts w:ascii="宋体" w:hAnsi="宋体" w:cs="Arial" w:hint="eastAsia"/>
          <w:bCs/>
          <w:sz w:val="24"/>
        </w:rPr>
      </w:pPr>
      <w:r>
        <w:rPr>
          <w:rFonts w:ascii="宋体" w:hAnsi="宋体" w:cs="Arial" w:hint="eastAsia"/>
          <w:bCs/>
          <w:sz w:val="24"/>
        </w:rPr>
        <w:t>(2)</w:t>
      </w:r>
    </w:p>
    <w:p w14:paraId="0BE4309C" w14:textId="77777777" w:rsidR="009B3B6D" w:rsidRDefault="009B3B6D">
      <w:pPr>
        <w:widowControl/>
        <w:jc w:val="left"/>
        <w:rPr>
          <w:rFonts w:ascii="宋体" w:hAnsi="宋体" w:cs="Arial" w:hint="eastAsia"/>
          <w:bCs/>
          <w:sz w:val="24"/>
        </w:rPr>
      </w:pPr>
      <w:r>
        <w:rPr>
          <w:noProof/>
        </w:rPr>
        <w:drawing>
          <wp:inline distT="0" distB="0" distL="0" distR="0" wp14:anchorId="0BE4311A" wp14:editId="0BE4311B">
            <wp:extent cx="3840480" cy="1709922"/>
            <wp:effectExtent l="0" t="0" r="762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73593" cy="172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309D" w14:textId="77777777"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 w:hint="eastAsia"/>
          <w:bCs/>
          <w:sz w:val="24"/>
        </w:rPr>
      </w:pPr>
      <w:r w:rsidRPr="008E3DB2">
        <w:rPr>
          <w:rFonts w:hint="eastAsia"/>
          <w:sz w:val="24"/>
        </w:rPr>
        <w:t>给定一个由</w:t>
      </w:r>
      <w:r w:rsidRPr="008E3DB2">
        <w:rPr>
          <w:rFonts w:hint="eastAsia"/>
          <w:i/>
          <w:sz w:val="24"/>
        </w:rPr>
        <w:t>n</w:t>
      </w:r>
      <w:proofErr w:type="gramStart"/>
      <w:r w:rsidRPr="008E3DB2">
        <w:rPr>
          <w:rFonts w:hint="eastAsia"/>
          <w:sz w:val="24"/>
        </w:rPr>
        <w:t>个</w:t>
      </w:r>
      <w:proofErr w:type="gramEnd"/>
      <w:r w:rsidRPr="008E3DB2">
        <w:rPr>
          <w:rFonts w:hint="eastAsia"/>
          <w:sz w:val="24"/>
        </w:rPr>
        <w:t>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14:paraId="0BE4309E" w14:textId="77777777" w:rsidR="00EB44BB" w:rsidRDefault="00EB44BB" w:rsidP="00F233D3">
      <w:pPr>
        <w:rPr>
          <w:rFonts w:ascii="宋体" w:hAnsi="宋体" w:cs="Arial" w:hint="eastAsia"/>
          <w:bCs/>
          <w:sz w:val="24"/>
        </w:rPr>
      </w:pPr>
    </w:p>
    <w:p w14:paraId="0BE4309F" w14:textId="77777777" w:rsidR="00F901F3" w:rsidRPr="000D6AD3" w:rsidRDefault="00F901F3" w:rsidP="00F901F3">
      <w:pPr>
        <w:spacing w:line="360" w:lineRule="auto"/>
        <w:rPr>
          <w:color w:val="0000FF"/>
          <w:sz w:val="24"/>
        </w:rPr>
      </w:pPr>
      <w:r w:rsidRPr="00DE4C73">
        <w:rPr>
          <w:rFonts w:ascii="黑体" w:eastAsia="黑体" w:hAnsi="黑体" w:cs="Courier New" w:hint="eastAsia"/>
          <w:b/>
          <w:color w:val="0000FF"/>
          <w:sz w:val="24"/>
        </w:rPr>
        <w:t>参考答案：</w:t>
      </w:r>
    </w:p>
    <w:p w14:paraId="0BE430A0" w14:textId="77777777" w:rsidR="00F901F3" w:rsidRPr="00DE4C73" w:rsidRDefault="00F901F3" w:rsidP="00F901F3">
      <w:pPr>
        <w:spacing w:line="0" w:lineRule="atLeast"/>
        <w:ind w:firstLineChars="200" w:firstLine="48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思路：</w:t>
      </w:r>
      <w:r>
        <w:rPr>
          <w:rFonts w:ascii="Courier New" w:hAnsi="Courier New" w:cs="Courier New" w:hint="eastAsia"/>
          <w:color w:val="0000FF"/>
          <w:sz w:val="24"/>
        </w:rPr>
        <w:t>利用快速排序算法实现。</w:t>
      </w:r>
      <w:r w:rsidRPr="00DE4C73">
        <w:rPr>
          <w:rFonts w:ascii="Courier New" w:hAnsi="Courier New" w:cs="Courier New" w:hint="eastAsia"/>
          <w:color w:val="0000FF"/>
          <w:sz w:val="24"/>
        </w:rPr>
        <w:t>任意挑一个元素，以改元素为支点，划分集合为两部分，如果左侧集合长度恰为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(n-1)/2</w:t>
      </w:r>
      <w:r w:rsidRPr="00DE4C73">
        <w:rPr>
          <w:rFonts w:ascii="Courier New" w:hAnsi="Courier New" w:cs="Courier New" w:hint="eastAsia"/>
          <w:color w:val="0000FF"/>
          <w:sz w:val="24"/>
        </w:rPr>
        <w:t>，那么支点恰为中位数。如果左侧长度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&lt;(n-1)/2, </w:t>
      </w:r>
      <w:r w:rsidRPr="00DE4C73">
        <w:rPr>
          <w:rFonts w:ascii="Courier New" w:hAnsi="Courier New" w:cs="Courier New" w:hint="eastAsia"/>
          <w:color w:val="0000FF"/>
          <w:sz w:val="24"/>
        </w:rPr>
        <w:t>那么中位点在右侧，反之，中位数在左侧。进入相应的一侧继续寻找中位点。</w:t>
      </w:r>
    </w:p>
    <w:p w14:paraId="0BE430A1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A2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A3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Mid(</w:t>
      </w:r>
      <w:proofErr w:type="spellStart"/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S,n</w:t>
      </w:r>
      <w:proofErr w:type="spellEnd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14:paraId="0BE430A4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</w:p>
    <w:p w14:paraId="0BE430A5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出：数组的中位数</w:t>
      </w:r>
    </w:p>
    <w:p w14:paraId="0BE430A6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A7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 n</w:t>
      </w:r>
      <w:r w:rsidRPr="00DE4C73">
        <w:rPr>
          <w:rFonts w:ascii="Courier New" w:hAnsi="Courier New" w:cs="Courier New" w:hint="eastAsia"/>
          <w:color w:val="0000FF"/>
          <w:sz w:val="24"/>
        </w:rPr>
        <w:t>为偶数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hen return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S,n,n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/2)</w:t>
      </w:r>
    </w:p>
    <w:p w14:paraId="0BE430A8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else  return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S,n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,n-1/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2)+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S,n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,n+1/2))/2</w:t>
      </w:r>
    </w:p>
    <w:p w14:paraId="0BE430A9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AA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14:paraId="0BE430AB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  <w:r w:rsidRPr="00DE4C73">
        <w:rPr>
          <w:rFonts w:ascii="Courier New" w:hAnsi="Courier New" w:cs="Courier New" w:hint="eastAsia"/>
          <w:color w:val="0000FF"/>
          <w:sz w:val="24"/>
        </w:rPr>
        <w:t>，寻找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14:paraId="0BE430AC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出：数组按顺序排列之后的第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14:paraId="0BE430AD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AE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nt L[n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],R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[n]</w:t>
      </w:r>
    </w:p>
    <w:p w14:paraId="0BE430AF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0,rp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=0</w:t>
      </w:r>
    </w:p>
    <w:p w14:paraId="0BE430B0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B1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for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1 to n-1</w:t>
      </w:r>
    </w:p>
    <w:p w14:paraId="0BE430B2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if 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]&gt;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S[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0] then R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+]=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14:paraId="0BE430B3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else L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+]=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14:paraId="0BE430B4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B5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==k) then return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S[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0]</w:t>
      </w:r>
    </w:p>
    <w:p w14:paraId="0BE430B6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&gt;(n-1)/2) then return Mid(L,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)</w:t>
      </w:r>
    </w:p>
    <w:p w14:paraId="0BE430B7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else return Mid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,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-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14:paraId="0BE430B8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B9" w14:textId="77777777" w:rsidR="00F901F3" w:rsidRPr="00DE4C73" w:rsidRDefault="00F901F3" w:rsidP="00F901F3">
      <w:pPr>
        <w:spacing w:line="0" w:lineRule="atLeast"/>
        <w:rPr>
          <w:rFonts w:ascii="Courier New" w:hAnsi="Courier New" w:cs="Courier New"/>
          <w:color w:val="0000FF"/>
          <w:sz w:val="24"/>
        </w:rPr>
      </w:pPr>
    </w:p>
    <w:p w14:paraId="0BE430BA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该算法的主要时间分析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14:paraId="0BE430BB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BC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首先进行左右子集的划分需要</w:t>
      </w:r>
      <w:r w:rsidRPr="00DE4C73">
        <w:rPr>
          <w:rFonts w:ascii="Courier New" w:hAnsi="Courier New" w:cs="Courier New" w:hint="eastAsia"/>
          <w:color w:val="0000FF"/>
          <w:sz w:val="24"/>
        </w:rPr>
        <w:t>n-1</w:t>
      </w:r>
      <w:r w:rsidRPr="00DE4C73">
        <w:rPr>
          <w:rFonts w:ascii="Courier New" w:hAnsi="Courier New" w:cs="Courier New" w:hint="eastAsia"/>
          <w:color w:val="0000FF"/>
          <w:sz w:val="24"/>
        </w:rPr>
        <w:t>次比较</w:t>
      </w:r>
    </w:p>
    <w:p w14:paraId="0BE430BD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然后递归调用左或者右，一般情况下，会剩下一半左右的子集</w:t>
      </w:r>
    </w:p>
    <w:p w14:paraId="0BE430BE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BF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所以这个查找效率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(n)=T(n/2)+n-1</w:t>
      </w:r>
    </w:p>
    <w:p w14:paraId="0BE430C0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根据主定理，该算法的时间复杂度为</w:t>
      </w:r>
      <w:r w:rsidRPr="00DE4C73">
        <w:rPr>
          <w:rFonts w:ascii="Courier New" w:hAnsi="Courier New" w:cs="Courier New" w:hint="eastAsia"/>
          <w:color w:val="0000FF"/>
          <w:sz w:val="24"/>
        </w:rPr>
        <w:t>O(n)</w:t>
      </w:r>
    </w:p>
    <w:p w14:paraId="0BE430C1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14:paraId="0BE430C2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在最坏情况下，每次只能去掉</w:t>
      </w:r>
      <w:r w:rsidRPr="00DE4C73">
        <w:rPr>
          <w:rFonts w:ascii="Courier New" w:hAnsi="Courier New" w:cs="Courier New" w:hint="eastAsia"/>
          <w:color w:val="0000FF"/>
          <w:sz w:val="24"/>
        </w:rPr>
        <w:t>1</w:t>
      </w:r>
      <w:r w:rsidRPr="00DE4C73">
        <w:rPr>
          <w:rFonts w:ascii="Courier New" w:hAnsi="Courier New" w:cs="Courier New" w:hint="eastAsia"/>
          <w:color w:val="0000FF"/>
          <w:sz w:val="24"/>
        </w:rPr>
        <w:t>个元素，算法的效率变为</w:t>
      </w:r>
    </w:p>
    <w:p w14:paraId="0BE430C3" w14:textId="77777777"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T(n)=T(n-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1)+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n-1</w:t>
      </w:r>
    </w:p>
    <w:p w14:paraId="0BE430C4" w14:textId="77777777" w:rsidR="00EB2119" w:rsidRDefault="00F901F3" w:rsidP="00F901F3">
      <w:pPr>
        <w:rPr>
          <w:rFonts w:ascii="宋体" w:hAnsi="宋体" w:cs="Arial" w:hint="eastAsia"/>
          <w:bCs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算法的时间复杂度变为</w:t>
      </w:r>
      <w:r w:rsidRPr="00DE4C73">
        <w:rPr>
          <w:rFonts w:ascii="Courier New" w:hAnsi="Courier New" w:cs="Courier New" w:hint="eastAsia"/>
          <w:color w:val="0000FF"/>
          <w:sz w:val="24"/>
        </w:rPr>
        <w:t>O(n</w:t>
      </w:r>
      <w:r w:rsidRPr="00DE4C73">
        <w:rPr>
          <w:rFonts w:ascii="Courier New" w:hAnsi="Courier New" w:cs="Courier New" w:hint="eastAsia"/>
          <w:color w:val="0000FF"/>
          <w:sz w:val="24"/>
          <w:vertAlign w:val="superscript"/>
        </w:rPr>
        <w:t>2</w:t>
      </w:r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14:paraId="0BE430C5" w14:textId="77777777" w:rsidR="00660C70" w:rsidRPr="00115256" w:rsidRDefault="00660C70" w:rsidP="00660C70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15256">
        <w:rPr>
          <w:sz w:val="24"/>
        </w:rPr>
        <w:t>在</w:t>
      </w:r>
      <w:r w:rsidRPr="00115256">
        <w:rPr>
          <w:sz w:val="24"/>
        </w:rPr>
        <w:t>3×3</w:t>
      </w:r>
      <w:r w:rsidRPr="00115256">
        <w:rPr>
          <w:sz w:val="24"/>
        </w:rPr>
        <w:t>的棋盘上，摆有</w:t>
      </w:r>
      <w:r w:rsidRPr="00115256">
        <w:rPr>
          <w:sz w:val="24"/>
        </w:rPr>
        <w:t>8</w:t>
      </w:r>
      <w:r w:rsidRPr="00115256">
        <w:rPr>
          <w:sz w:val="24"/>
        </w:rPr>
        <w:t>个棋子，每个棋子上标有</w:t>
      </w:r>
      <w:r w:rsidRPr="00115256">
        <w:rPr>
          <w:sz w:val="24"/>
        </w:rPr>
        <w:t>1~8</w:t>
      </w:r>
      <w:r w:rsidRPr="00115256">
        <w:rPr>
          <w:sz w:val="24"/>
        </w:rPr>
        <w:t>的某个数字，棋盘中留有一个空格，空格周边的棋子可以移动空格中</w:t>
      </w:r>
      <w:r w:rsidRPr="00115256">
        <w:rPr>
          <w:rFonts w:hint="eastAsia"/>
          <w:sz w:val="24"/>
        </w:rPr>
        <w:t>（</w:t>
      </w:r>
      <w:r w:rsidRPr="00115256">
        <w:rPr>
          <w:sz w:val="24"/>
        </w:rPr>
        <w:t>左移、右移、上移和下移这四个操作</w:t>
      </w:r>
      <w:r w:rsidRPr="00115256">
        <w:rPr>
          <w:rFonts w:hint="eastAsia"/>
          <w:sz w:val="24"/>
        </w:rPr>
        <w:t>）</w:t>
      </w:r>
      <w:r w:rsidRPr="00115256">
        <w:rPr>
          <w:sz w:val="24"/>
        </w:rPr>
        <w:t>。初始状态和目标状态如下图所示，</w:t>
      </w:r>
      <w:r w:rsidRPr="00115256">
        <w:rPr>
          <w:rFonts w:hint="eastAsia"/>
          <w:sz w:val="24"/>
        </w:rPr>
        <w:t>请使用回溯法来求解出本问题的所有解。</w:t>
      </w:r>
    </w:p>
    <w:p w14:paraId="0BE430C6" w14:textId="77777777" w:rsidR="003B3EA9" w:rsidRDefault="00660C70" w:rsidP="00660C70">
      <w:pPr>
        <w:spacing w:beforeLines="100" w:before="312" w:afterLines="50" w:after="156" w:line="0" w:lineRule="atLeast"/>
        <w:jc w:val="center"/>
        <w:rPr>
          <w:sz w:val="24"/>
        </w:rPr>
      </w:pPr>
      <w:r>
        <w:rPr>
          <w:noProof/>
        </w:rPr>
        <w:drawing>
          <wp:inline distT="0" distB="0" distL="0" distR="0" wp14:anchorId="0BE4311C" wp14:editId="5507458C">
            <wp:extent cx="3875314" cy="1404994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913" cy="1409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430C7" w14:textId="77777777" w:rsidR="00F34614" w:rsidRPr="002B7A68" w:rsidRDefault="00F34614" w:rsidP="00F34614">
      <w:pPr>
        <w:spacing w:line="360" w:lineRule="auto"/>
        <w:rPr>
          <w:color w:val="000000" w:themeColor="text1"/>
          <w:sz w:val="24"/>
        </w:rPr>
      </w:pPr>
      <w:r w:rsidRPr="002B7A68">
        <w:rPr>
          <w:rFonts w:ascii="黑体" w:eastAsia="黑体" w:hAnsi="黑体" w:cs="Courier New" w:hint="eastAsia"/>
          <w:b/>
          <w:color w:val="000000" w:themeColor="text1"/>
          <w:sz w:val="24"/>
        </w:rPr>
        <w:t>参考答案：</w:t>
      </w:r>
    </w:p>
    <w:p w14:paraId="0BE430C8" w14:textId="77777777" w:rsidR="00F34614" w:rsidRPr="00950D5E" w:rsidRDefault="00F34614" w:rsidP="00F34614">
      <w:pPr>
        <w:widowControl/>
        <w:shd w:val="clear" w:color="auto" w:fill="FFFFFF"/>
        <w:rPr>
          <w:rFonts w:ascii="Helvetica Neue" w:hAnsi="Helvetica Neue" w:cs="宋体"/>
          <w:color w:val="18191C"/>
          <w:kern w:val="0"/>
          <w:sz w:val="27"/>
          <w:szCs w:val="27"/>
        </w:rPr>
      </w:pPr>
      <w:r>
        <w:rPr>
          <w:rFonts w:ascii="Helvetica Neue" w:hAnsi="Helvetica Neue" w:cs="宋体" w:hint="eastAsia"/>
          <w:noProof/>
          <w:color w:val="18191C"/>
          <w:kern w:val="0"/>
          <w:sz w:val="27"/>
          <w:szCs w:val="27"/>
        </w:rPr>
        <w:drawing>
          <wp:inline distT="0" distB="0" distL="0" distR="0" wp14:anchorId="0BE4311E" wp14:editId="0BE4311F">
            <wp:extent cx="5204460" cy="324458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169" cy="32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430C9" w14:textId="77777777" w:rsidR="00F34614" w:rsidRDefault="00F34614" w:rsidP="00F34614">
      <w:pPr>
        <w:widowControl/>
        <w:spacing w:line="276" w:lineRule="auto"/>
        <w:jc w:val="left"/>
        <w:rPr>
          <w:rFonts w:hAnsi="宋体" w:cs="宋体" w:hint="eastAsia"/>
          <w:color w:val="000000" w:themeColor="text1"/>
          <w:sz w:val="24"/>
        </w:rPr>
      </w:pPr>
    </w:p>
    <w:p w14:paraId="0BE430CA" w14:textId="77777777" w:rsidR="00F34614" w:rsidRPr="000B1870" w:rsidRDefault="00F34614" w:rsidP="00660C70">
      <w:pPr>
        <w:spacing w:beforeLines="100" w:before="312" w:afterLines="50" w:after="156" w:line="0" w:lineRule="atLeast"/>
        <w:jc w:val="center"/>
        <w:rPr>
          <w:sz w:val="24"/>
        </w:rPr>
      </w:pPr>
    </w:p>
    <w:sectPr w:rsidR="00F34614" w:rsidRPr="000B1870" w:rsidSect="00165F1E">
      <w:footerReference w:type="default" r:id="rId23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81E4BF" w14:textId="77777777" w:rsidR="00250313" w:rsidRDefault="00250313">
      <w:r>
        <w:separator/>
      </w:r>
    </w:p>
  </w:endnote>
  <w:endnote w:type="continuationSeparator" w:id="0">
    <w:p w14:paraId="7E20BA1E" w14:textId="77777777" w:rsidR="00250313" w:rsidRDefault="002503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aTeX_Math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 Neue">
    <w:altName w:val="Gadugi"/>
    <w:charset w:val="00"/>
    <w:family w:val="auto"/>
    <w:pitch w:val="variable"/>
    <w:sig w:usb0="00000001" w:usb1="500079DB" w:usb2="00001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E43124" w14:textId="77777777" w:rsidR="00CC5EBA" w:rsidRPr="00CC5EBA" w:rsidRDefault="001A4D25" w:rsidP="008E1D1A">
    <w:pPr>
      <w:tabs>
        <w:tab w:val="center" w:pos="4353"/>
        <w:tab w:val="right" w:pos="8707"/>
      </w:tabs>
      <w:spacing w:line="360" w:lineRule="auto"/>
      <w:ind w:right="-401"/>
      <w:jc w:val="center"/>
      <w:rPr>
        <w:kern w:val="0"/>
      </w:rPr>
    </w:pPr>
    <w:r w:rsidRPr="001E0CE4">
      <w:rPr>
        <w:rFonts w:hint="eastAsia"/>
        <w:kern w:val="0"/>
      </w:rPr>
      <w:t>第</w:t>
    </w:r>
    <w:r w:rsidRPr="001E0CE4">
      <w:rPr>
        <w:rFonts w:hint="eastAsia"/>
        <w:kern w:val="0"/>
      </w:rPr>
      <w:t xml:space="preserve"> 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PAGE </w:instrText>
    </w:r>
    <w:r w:rsidRPr="001E0CE4">
      <w:rPr>
        <w:kern w:val="0"/>
      </w:rPr>
      <w:fldChar w:fldCharType="separate"/>
    </w:r>
    <w:r w:rsidR="001D5879">
      <w:rPr>
        <w:noProof/>
        <w:kern w:val="0"/>
      </w:rPr>
      <w:t>4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页</w:t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共</w:t>
    </w:r>
    <w:r w:rsidRPr="001E0CE4">
      <w:rPr>
        <w:rFonts w:hint="eastAsia"/>
        <w:kern w:val="0"/>
      </w:rPr>
      <w:t xml:space="preserve"> </w:t>
    </w:r>
    <w:r w:rsidRPr="001E0CE4">
      <w:rPr>
        <w:kern w:val="0"/>
      </w:rPr>
      <w:fldChar w:fldCharType="begin"/>
    </w:r>
    <w:r w:rsidRPr="001E0CE4">
      <w:rPr>
        <w:kern w:val="0"/>
      </w:rPr>
      <w:instrText xml:space="preserve"> NUMPAGES </w:instrText>
    </w:r>
    <w:r w:rsidRPr="001E0CE4">
      <w:rPr>
        <w:kern w:val="0"/>
      </w:rPr>
      <w:fldChar w:fldCharType="separate"/>
    </w:r>
    <w:r w:rsidR="001D5879">
      <w:rPr>
        <w:noProof/>
        <w:kern w:val="0"/>
      </w:rPr>
      <w:t>4</w:t>
    </w:r>
    <w:r w:rsidRPr="001E0CE4">
      <w:rPr>
        <w:kern w:val="0"/>
      </w:rPr>
      <w:fldChar w:fldCharType="end"/>
    </w:r>
    <w:r w:rsidRPr="001E0CE4">
      <w:rPr>
        <w:rFonts w:hint="eastAsia"/>
        <w:kern w:val="0"/>
      </w:rPr>
      <w:t xml:space="preserve"> </w:t>
    </w:r>
    <w:r w:rsidRPr="001E0CE4">
      <w:rPr>
        <w:rFonts w:hint="eastAsia"/>
        <w:kern w:val="0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EA931B" w14:textId="77777777" w:rsidR="00250313" w:rsidRDefault="00250313">
      <w:r>
        <w:separator/>
      </w:r>
    </w:p>
  </w:footnote>
  <w:footnote w:type="continuationSeparator" w:id="0">
    <w:p w14:paraId="5869799D" w14:textId="77777777" w:rsidR="00250313" w:rsidRDefault="002503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64524C"/>
    <w:multiLevelType w:val="hybridMultilevel"/>
    <w:tmpl w:val="EA5EA592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566958E">
      <w:start w:val="1"/>
      <w:numFmt w:val="decimal"/>
      <w:lvlText w:val="%2."/>
      <w:lvlJc w:val="left"/>
      <w:pPr>
        <w:ind w:left="84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8065C6"/>
    <w:multiLevelType w:val="hybridMultilevel"/>
    <w:tmpl w:val="CBECA86A"/>
    <w:lvl w:ilvl="0" w:tplc="CAB87B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FF1F6D"/>
    <w:multiLevelType w:val="hybridMultilevel"/>
    <w:tmpl w:val="BCE08B46"/>
    <w:lvl w:ilvl="0" w:tplc="2828D4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4A583A"/>
    <w:multiLevelType w:val="hybridMultilevel"/>
    <w:tmpl w:val="0998563A"/>
    <w:lvl w:ilvl="0" w:tplc="2A2419D4">
      <w:start w:val="1"/>
      <w:numFmt w:val="decimal"/>
      <w:lvlText w:val="%1、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1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DBE4A55"/>
    <w:multiLevelType w:val="hybridMultilevel"/>
    <w:tmpl w:val="35E4EE68"/>
    <w:lvl w:ilvl="0" w:tplc="C3680228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 w16cid:durableId="1024288696">
    <w:abstractNumId w:val="0"/>
  </w:num>
  <w:num w:numId="2" w16cid:durableId="51463736">
    <w:abstractNumId w:val="2"/>
  </w:num>
  <w:num w:numId="3" w16cid:durableId="1680694690">
    <w:abstractNumId w:val="3"/>
  </w:num>
  <w:num w:numId="4" w16cid:durableId="191262729">
    <w:abstractNumId w:val="4"/>
  </w:num>
  <w:num w:numId="5" w16cid:durableId="986086209">
    <w:abstractNumId w:val="1"/>
  </w:num>
  <w:num w:numId="6" w16cid:durableId="138525755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1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147D"/>
    <w:rsid w:val="000059F8"/>
    <w:rsid w:val="00013909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4EF8"/>
    <w:rsid w:val="000C58D3"/>
    <w:rsid w:val="000D2BBB"/>
    <w:rsid w:val="000D5087"/>
    <w:rsid w:val="000D6731"/>
    <w:rsid w:val="000D7822"/>
    <w:rsid w:val="000E5614"/>
    <w:rsid w:val="000F3143"/>
    <w:rsid w:val="0010672D"/>
    <w:rsid w:val="00113241"/>
    <w:rsid w:val="001318AD"/>
    <w:rsid w:val="001323F0"/>
    <w:rsid w:val="001426F6"/>
    <w:rsid w:val="00153A12"/>
    <w:rsid w:val="00165F1E"/>
    <w:rsid w:val="001864F4"/>
    <w:rsid w:val="0018766F"/>
    <w:rsid w:val="00193255"/>
    <w:rsid w:val="001A4D25"/>
    <w:rsid w:val="001B008D"/>
    <w:rsid w:val="001C3D29"/>
    <w:rsid w:val="001D1B4C"/>
    <w:rsid w:val="001D5879"/>
    <w:rsid w:val="001D618E"/>
    <w:rsid w:val="001E0CE4"/>
    <w:rsid w:val="001E2A56"/>
    <w:rsid w:val="001E39AE"/>
    <w:rsid w:val="00211CC9"/>
    <w:rsid w:val="00221AFB"/>
    <w:rsid w:val="00226A4D"/>
    <w:rsid w:val="00244223"/>
    <w:rsid w:val="0025031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8730D"/>
    <w:rsid w:val="002A1958"/>
    <w:rsid w:val="002B585D"/>
    <w:rsid w:val="002C754E"/>
    <w:rsid w:val="002D350D"/>
    <w:rsid w:val="002E1D2E"/>
    <w:rsid w:val="002E35AB"/>
    <w:rsid w:val="002F1051"/>
    <w:rsid w:val="002F1D86"/>
    <w:rsid w:val="00320287"/>
    <w:rsid w:val="00327DD0"/>
    <w:rsid w:val="003321EC"/>
    <w:rsid w:val="00342F0C"/>
    <w:rsid w:val="003447F9"/>
    <w:rsid w:val="00351185"/>
    <w:rsid w:val="00363BFC"/>
    <w:rsid w:val="00365C8A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30A35"/>
    <w:rsid w:val="004348F7"/>
    <w:rsid w:val="0043710B"/>
    <w:rsid w:val="00450145"/>
    <w:rsid w:val="004545DB"/>
    <w:rsid w:val="004610C1"/>
    <w:rsid w:val="00473842"/>
    <w:rsid w:val="00481379"/>
    <w:rsid w:val="00490B88"/>
    <w:rsid w:val="00494F51"/>
    <w:rsid w:val="00497799"/>
    <w:rsid w:val="00497D5E"/>
    <w:rsid w:val="004A019D"/>
    <w:rsid w:val="004A5A79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196A"/>
    <w:rsid w:val="005665DA"/>
    <w:rsid w:val="00587BE8"/>
    <w:rsid w:val="005A00A8"/>
    <w:rsid w:val="005A1DDE"/>
    <w:rsid w:val="005B5A5E"/>
    <w:rsid w:val="005B66A8"/>
    <w:rsid w:val="005D0E44"/>
    <w:rsid w:val="005D502B"/>
    <w:rsid w:val="005F7BD4"/>
    <w:rsid w:val="0061030D"/>
    <w:rsid w:val="00611437"/>
    <w:rsid w:val="0061429E"/>
    <w:rsid w:val="00614F4C"/>
    <w:rsid w:val="006173A1"/>
    <w:rsid w:val="0062528E"/>
    <w:rsid w:val="00636D65"/>
    <w:rsid w:val="00637799"/>
    <w:rsid w:val="00644AD6"/>
    <w:rsid w:val="00660C70"/>
    <w:rsid w:val="006813C7"/>
    <w:rsid w:val="00686E7B"/>
    <w:rsid w:val="006917C9"/>
    <w:rsid w:val="00693B81"/>
    <w:rsid w:val="006978EC"/>
    <w:rsid w:val="006A0246"/>
    <w:rsid w:val="006A20EF"/>
    <w:rsid w:val="006A3F65"/>
    <w:rsid w:val="006A5B94"/>
    <w:rsid w:val="006B435D"/>
    <w:rsid w:val="006B63FD"/>
    <w:rsid w:val="006C04A9"/>
    <w:rsid w:val="006C53E8"/>
    <w:rsid w:val="006C7F61"/>
    <w:rsid w:val="006D11B2"/>
    <w:rsid w:val="006D5F23"/>
    <w:rsid w:val="006E1A32"/>
    <w:rsid w:val="006E21A3"/>
    <w:rsid w:val="006E536A"/>
    <w:rsid w:val="006F1867"/>
    <w:rsid w:val="0070161E"/>
    <w:rsid w:val="007023FA"/>
    <w:rsid w:val="00707886"/>
    <w:rsid w:val="00710896"/>
    <w:rsid w:val="00715EA5"/>
    <w:rsid w:val="00716D62"/>
    <w:rsid w:val="00725A5F"/>
    <w:rsid w:val="0075315A"/>
    <w:rsid w:val="00781C8C"/>
    <w:rsid w:val="00781E51"/>
    <w:rsid w:val="007870F7"/>
    <w:rsid w:val="00796096"/>
    <w:rsid w:val="007A7A90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3C99"/>
    <w:rsid w:val="00897467"/>
    <w:rsid w:val="008A03A8"/>
    <w:rsid w:val="008B23D2"/>
    <w:rsid w:val="008C334B"/>
    <w:rsid w:val="008E1D1A"/>
    <w:rsid w:val="008E3DB2"/>
    <w:rsid w:val="008F10AA"/>
    <w:rsid w:val="008F68B7"/>
    <w:rsid w:val="0090382E"/>
    <w:rsid w:val="009171B2"/>
    <w:rsid w:val="00923550"/>
    <w:rsid w:val="00933BA5"/>
    <w:rsid w:val="00941499"/>
    <w:rsid w:val="0094555C"/>
    <w:rsid w:val="009611F8"/>
    <w:rsid w:val="00990823"/>
    <w:rsid w:val="00991938"/>
    <w:rsid w:val="009A220A"/>
    <w:rsid w:val="009A2264"/>
    <w:rsid w:val="009A39E2"/>
    <w:rsid w:val="009B3B6D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61B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16BDD"/>
    <w:rsid w:val="00B33969"/>
    <w:rsid w:val="00B6286C"/>
    <w:rsid w:val="00B64675"/>
    <w:rsid w:val="00B67049"/>
    <w:rsid w:val="00B70C55"/>
    <w:rsid w:val="00B73C20"/>
    <w:rsid w:val="00B90980"/>
    <w:rsid w:val="00B9359D"/>
    <w:rsid w:val="00BA3413"/>
    <w:rsid w:val="00BB5718"/>
    <w:rsid w:val="00BC7CF7"/>
    <w:rsid w:val="00BD51E3"/>
    <w:rsid w:val="00BE23B6"/>
    <w:rsid w:val="00BE5909"/>
    <w:rsid w:val="00BF1D25"/>
    <w:rsid w:val="00C235C3"/>
    <w:rsid w:val="00C418BA"/>
    <w:rsid w:val="00C532A1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D119C9"/>
    <w:rsid w:val="00D166FA"/>
    <w:rsid w:val="00D1690D"/>
    <w:rsid w:val="00D26CE2"/>
    <w:rsid w:val="00D43745"/>
    <w:rsid w:val="00D45287"/>
    <w:rsid w:val="00D4613A"/>
    <w:rsid w:val="00D47CF2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73F1A"/>
    <w:rsid w:val="00E81315"/>
    <w:rsid w:val="00E95BE7"/>
    <w:rsid w:val="00EA57B7"/>
    <w:rsid w:val="00EB2119"/>
    <w:rsid w:val="00EB44BB"/>
    <w:rsid w:val="00EC74B5"/>
    <w:rsid w:val="00ED28E1"/>
    <w:rsid w:val="00ED6E37"/>
    <w:rsid w:val="00F01B4F"/>
    <w:rsid w:val="00F03FB6"/>
    <w:rsid w:val="00F0587C"/>
    <w:rsid w:val="00F13B73"/>
    <w:rsid w:val="00F20285"/>
    <w:rsid w:val="00F233D3"/>
    <w:rsid w:val="00F23BFA"/>
    <w:rsid w:val="00F25766"/>
    <w:rsid w:val="00F34614"/>
    <w:rsid w:val="00F40C4D"/>
    <w:rsid w:val="00F43EF9"/>
    <w:rsid w:val="00F445AF"/>
    <w:rsid w:val="00F531C0"/>
    <w:rsid w:val="00F606FD"/>
    <w:rsid w:val="00F66F49"/>
    <w:rsid w:val="00F836FC"/>
    <w:rsid w:val="00F871FB"/>
    <w:rsid w:val="00F901F3"/>
    <w:rsid w:val="00F965C3"/>
    <w:rsid w:val="00FA327D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BE43065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F901F3"/>
    <w:pPr>
      <w:ind w:firstLineChars="200" w:firstLine="420"/>
    </w:pPr>
  </w:style>
  <w:style w:type="character" w:styleId="ab">
    <w:name w:val="Strong"/>
    <w:basedOn w:val="a0"/>
    <w:uiPriority w:val="22"/>
    <w:qFormat/>
    <w:rsid w:val="00473842"/>
    <w:rPr>
      <w:b/>
      <w:bCs/>
    </w:rPr>
  </w:style>
  <w:style w:type="character" w:customStyle="1" w:styleId="mop">
    <w:name w:val="mop"/>
    <w:basedOn w:val="a0"/>
    <w:rsid w:val="004610C1"/>
  </w:style>
  <w:style w:type="character" w:customStyle="1" w:styleId="mord">
    <w:name w:val="mord"/>
    <w:basedOn w:val="a0"/>
    <w:rsid w:val="004610C1"/>
  </w:style>
  <w:style w:type="character" w:customStyle="1" w:styleId="vlist-s">
    <w:name w:val="vlist-s"/>
    <w:basedOn w:val="a0"/>
    <w:rsid w:val="004610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1</TotalTime>
  <Pages>4</Pages>
  <Words>289</Words>
  <Characters>1650</Characters>
  <Application>Microsoft Office Word</Application>
  <DocSecurity>0</DocSecurity>
  <Lines>13</Lines>
  <Paragraphs>3</Paragraphs>
  <ScaleCrop>false</ScaleCrop>
  <Company>Micro</Company>
  <LinksUpToDate>false</LinksUpToDate>
  <CharactersWithSpaces>1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Wenjun Lee</cp:lastModifiedBy>
  <cp:revision>13</cp:revision>
  <cp:lastPrinted>2011-03-01T07:31:00Z</cp:lastPrinted>
  <dcterms:created xsi:type="dcterms:W3CDTF">2025-06-14T06:48:00Z</dcterms:created>
  <dcterms:modified xsi:type="dcterms:W3CDTF">2025-06-29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